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558" r:id="rId3"/>
    <p:sldId id="400" r:id="rId4"/>
    <p:sldId id="481" r:id="rId5"/>
    <p:sldId id="482" r:id="rId6"/>
    <p:sldId id="483" r:id="rId7"/>
    <p:sldId id="484" r:id="rId8"/>
    <p:sldId id="276" r:id="rId9"/>
    <p:sldId id="277" r:id="rId10"/>
    <p:sldId id="410" r:id="rId11"/>
    <p:sldId id="279" r:id="rId12"/>
    <p:sldId id="406" r:id="rId13"/>
    <p:sldId id="432" r:id="rId14"/>
    <p:sldId id="317" r:id="rId15"/>
    <p:sldId id="411" r:id="rId16"/>
    <p:sldId id="412" r:id="rId17"/>
    <p:sldId id="569" r:id="rId18"/>
    <p:sldId id="568" r:id="rId19"/>
    <p:sldId id="565" r:id="rId20"/>
    <p:sldId id="571" r:id="rId21"/>
    <p:sldId id="572" r:id="rId22"/>
    <p:sldId id="588" r:id="rId23"/>
    <p:sldId id="566" r:id="rId24"/>
    <p:sldId id="415" r:id="rId25"/>
    <p:sldId id="515" r:id="rId26"/>
    <p:sldId id="285" r:id="rId27"/>
    <p:sldId id="41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23"/>
    <p:restoredTop sz="89214"/>
  </p:normalViewPr>
  <p:slideViewPr>
    <p:cSldViewPr snapToGrid="0" snapToObjects="1">
      <p:cViewPr varScale="1">
        <p:scale>
          <a:sx n="99" d="100"/>
          <a:sy n="99" d="100"/>
        </p:scale>
        <p:origin x="1352" y="184"/>
      </p:cViewPr>
      <p:guideLst/>
    </p:cSldViewPr>
  </p:slideViewPr>
  <p:outlineViewPr>
    <p:cViewPr>
      <p:scale>
        <a:sx n="33" d="100"/>
        <a:sy n="33" d="100"/>
      </p:scale>
      <p:origin x="0" y="-10870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D8AD6-9F1F-C64A-8412-A3F16145E644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C1C60-F9DA-AF46-B22C-674B9035C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85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16172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848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Outlier behavior and canonical example behavior for squared loss are very different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12410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Outlier behavior and canonical example behavior for squared loss are very different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49D340F-DD21-1D46-B76A-920FCFEC4CC5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53453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57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00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486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43000"/>
            <a:ext cx="5384800" cy="241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09989"/>
            <a:ext cx="5384800" cy="2416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75C32DA6-8357-DD45-AF36-249B7A5B66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3189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9728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43001"/>
            <a:ext cx="5384800" cy="4983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ryan Pardo, Northwestern University, Machine Learning EECS 349 Fal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A29D80A3-4617-6B4F-AF52-F5340576C9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80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65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02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77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0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168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05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12" Type="http://schemas.openxmlformats.org/officeDocument/2006/relationships/image" Target="../media/image3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0.png"/><Relationship Id="rId11" Type="http://schemas.openxmlformats.org/officeDocument/2006/relationships/image" Target="../media/image350.png"/><Relationship Id="rId5" Type="http://schemas.openxmlformats.org/officeDocument/2006/relationships/image" Target="../media/image29.png"/><Relationship Id="rId10" Type="http://schemas.openxmlformats.org/officeDocument/2006/relationships/image" Target="../media/image340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1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260.png"/><Relationship Id="rId7" Type="http://schemas.openxmlformats.org/officeDocument/2006/relationships/image" Target="../media/image312.png"/><Relationship Id="rId12" Type="http://schemas.openxmlformats.org/officeDocument/2006/relationships/image" Target="../media/image212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0.png"/><Relationship Id="rId10" Type="http://schemas.openxmlformats.org/officeDocument/2006/relationships/image" Target="../media/image34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41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11" Type="http://schemas.openxmlformats.org/officeDocument/2006/relationships/image" Target="../media/image40.png"/><Relationship Id="rId5" Type="http://schemas.openxmlformats.org/officeDocument/2006/relationships/image" Target="../media/image22.png"/><Relationship Id="rId10" Type="http://schemas.openxmlformats.org/officeDocument/2006/relationships/image" Target="../media/image39.png"/><Relationship Id="rId4" Type="http://schemas.openxmlformats.org/officeDocument/2006/relationships/image" Target="../media/image190.pn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ayer </a:t>
            </a:r>
            <a:r>
              <a:rPr lang="en-US" dirty="0" err="1"/>
              <a:t>Percetpr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ryan Pardo</a:t>
            </a:r>
          </a:p>
          <a:p>
            <a:r>
              <a:rPr lang="en-US" dirty="0"/>
              <a:t>Deep Learning</a:t>
            </a:r>
          </a:p>
          <a:p>
            <a:r>
              <a:rPr lang="en-US"/>
              <a:t>Northwestern University</a:t>
            </a:r>
            <a:endParaRPr lang="en-US" dirty="0"/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90C436DC-5ADD-A94B-A221-210DB1C01604}"/>
              </a:ext>
            </a:extLst>
          </p:cNvPr>
          <p:cNvSpPr txBox="1"/>
          <p:nvPr/>
        </p:nvSpPr>
        <p:spPr>
          <a:xfrm>
            <a:off x="3197970" y="6232232"/>
            <a:ext cx="613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eep Learning: Bryan Pardo, Northwestern University, Fall 2020</a:t>
            </a:r>
          </a:p>
        </p:txBody>
      </p:sp>
    </p:spTree>
    <p:extLst>
      <p:ext uri="{BB962C8B-B14F-4D97-AF65-F5344CB8AC3E}">
        <p14:creationId xmlns:p14="http://schemas.microsoft.com/office/powerpoint/2010/main" val="628359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A network of sigmoid units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224366"/>
            <a:ext cx="5551272" cy="502608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mall changes in input result in output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his gives us a gradient everywher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We can learn multiple layers of weights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mbining layers gives non-linear function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563430" y="1834140"/>
            <a:ext cx="5160405" cy="4040854"/>
            <a:chOff x="2551114" y="887734"/>
            <a:chExt cx="7704136" cy="5941917"/>
          </a:xfrm>
        </p:grpSpPr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4114800" y="2077129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29" name="AutoShape 7"/>
            <p:cNvCxnSpPr>
              <a:cxnSpLocks noChangeShapeType="1"/>
            </p:cNvCxnSpPr>
            <p:nvPr/>
          </p:nvCxnSpPr>
          <p:spPr bwMode="auto">
            <a:xfrm flipV="1">
              <a:off x="2590800" y="2724830"/>
              <a:ext cx="1524000" cy="23637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8"/>
            <p:cNvCxnSpPr>
              <a:cxnSpLocks noChangeShapeType="1"/>
            </p:cNvCxnSpPr>
            <p:nvPr/>
          </p:nvCxnSpPr>
          <p:spPr bwMode="auto">
            <a:xfrm flipV="1">
              <a:off x="2590800" y="2724830"/>
              <a:ext cx="1524000" cy="15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9"/>
            <p:cNvCxnSpPr>
              <a:cxnSpLocks noChangeShapeType="1"/>
              <a:endCxn id="27" idx="0"/>
            </p:cNvCxnSpPr>
            <p:nvPr/>
          </p:nvCxnSpPr>
          <p:spPr bwMode="auto">
            <a:xfrm flipH="1">
              <a:off x="5257801" y="887734"/>
              <a:ext cx="11243" cy="118939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3" name="Oval 24"/>
            <p:cNvSpPr>
              <a:spLocks noChangeArrowheads="1"/>
            </p:cNvSpPr>
            <p:nvPr/>
          </p:nvSpPr>
          <p:spPr bwMode="auto">
            <a:xfrm>
              <a:off x="4114800" y="4402816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44" name="AutoShape 26"/>
            <p:cNvCxnSpPr>
              <a:cxnSpLocks noChangeShapeType="1"/>
            </p:cNvCxnSpPr>
            <p:nvPr/>
          </p:nvCxnSpPr>
          <p:spPr bwMode="auto">
            <a:xfrm>
              <a:off x="2551114" y="2681966"/>
              <a:ext cx="1563687" cy="2368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7"/>
            <p:cNvCxnSpPr>
              <a:cxnSpLocks noChangeShapeType="1"/>
            </p:cNvCxnSpPr>
            <p:nvPr/>
          </p:nvCxnSpPr>
          <p:spPr bwMode="auto">
            <a:xfrm>
              <a:off x="2551114" y="5044166"/>
              <a:ext cx="1563687" cy="63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8"/>
            <p:cNvCxnSpPr>
              <a:cxnSpLocks noChangeShapeType="1"/>
            </p:cNvCxnSpPr>
            <p:nvPr/>
          </p:nvCxnSpPr>
          <p:spPr bwMode="auto">
            <a:xfrm flipH="1" flipV="1">
              <a:off x="5257799" y="5701155"/>
              <a:ext cx="22725" cy="11284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0" name="Oval 43"/>
            <p:cNvSpPr>
              <a:spLocks noChangeArrowheads="1"/>
            </p:cNvSpPr>
            <p:nvPr/>
          </p:nvSpPr>
          <p:spPr bwMode="auto">
            <a:xfrm>
              <a:off x="7283450" y="3107416"/>
              <a:ext cx="2286000" cy="1295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cxnSp>
          <p:nvCxnSpPr>
            <p:cNvPr id="51" name="AutoShape 45"/>
            <p:cNvCxnSpPr>
              <a:cxnSpLocks noChangeShapeType="1"/>
            </p:cNvCxnSpPr>
            <p:nvPr/>
          </p:nvCxnSpPr>
          <p:spPr bwMode="auto">
            <a:xfrm flipV="1">
              <a:off x="6400800" y="3755116"/>
              <a:ext cx="882650" cy="12954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46"/>
            <p:cNvCxnSpPr>
              <a:cxnSpLocks noChangeShapeType="1"/>
            </p:cNvCxnSpPr>
            <p:nvPr/>
          </p:nvCxnSpPr>
          <p:spPr bwMode="auto">
            <a:xfrm>
              <a:off x="6400800" y="2724830"/>
              <a:ext cx="882650" cy="10302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47"/>
            <p:cNvCxnSpPr>
              <a:cxnSpLocks noChangeShapeType="1"/>
              <a:endCxn id="50" idx="0"/>
            </p:cNvCxnSpPr>
            <p:nvPr/>
          </p:nvCxnSpPr>
          <p:spPr bwMode="auto">
            <a:xfrm>
              <a:off x="8426450" y="2068786"/>
              <a:ext cx="1" cy="10386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4" name="AutoShape 48"/>
            <p:cNvCxnSpPr>
              <a:cxnSpLocks noChangeShapeType="1"/>
            </p:cNvCxnSpPr>
            <p:nvPr/>
          </p:nvCxnSpPr>
          <p:spPr bwMode="auto">
            <a:xfrm>
              <a:off x="9569450" y="3755116"/>
              <a:ext cx="68580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11"/>
          <p:cNvSpPr>
            <a:spLocks noChangeArrowheads="1"/>
          </p:cNvSpPr>
          <p:nvPr/>
        </p:nvSpPr>
        <p:spPr bwMode="auto">
          <a:xfrm>
            <a:off x="10216457" y="2090241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0" name="Oval 11"/>
          <p:cNvSpPr>
            <a:spLocks noChangeArrowheads="1"/>
          </p:cNvSpPr>
          <p:nvPr/>
        </p:nvSpPr>
        <p:spPr bwMode="auto">
          <a:xfrm>
            <a:off x="8101555" y="1376530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p:sp>
        <p:nvSpPr>
          <p:cNvPr id="101" name="Oval 11"/>
          <p:cNvSpPr>
            <a:spLocks noChangeArrowheads="1"/>
          </p:cNvSpPr>
          <p:nvPr/>
        </p:nvSpPr>
        <p:spPr bwMode="auto">
          <a:xfrm>
            <a:off x="8113617" y="5874994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ea typeface="ＭＳ Ｐゴシック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val 11"/>
              <p:cNvSpPr>
                <a:spLocks noChangeArrowheads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6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 dirty="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7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8387580" y="5171419"/>
                <a:ext cx="1094209" cy="670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,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80" y="5171419"/>
                <a:ext cx="1094209" cy="6706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 2"/>
          <p:cNvSpPr/>
          <p:nvPr/>
        </p:nvSpPr>
        <p:spPr>
          <a:xfrm>
            <a:off x="7912939" y="2913162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7910769" y="4461684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10064117" y="3603835"/>
            <a:ext cx="867905" cy="365279"/>
          </a:xfrm>
          <a:custGeom>
            <a:avLst/>
            <a:gdLst>
              <a:gd name="connsiteX0" fmla="*/ 0 w 867905"/>
              <a:gd name="connsiteY0" fmla="*/ 356844 h 365279"/>
              <a:gd name="connsiteX1" fmla="*/ 356461 w 867905"/>
              <a:gd name="connsiteY1" fmla="*/ 325847 h 365279"/>
              <a:gd name="connsiteX2" fmla="*/ 464949 w 867905"/>
              <a:gd name="connsiteY2" fmla="*/ 46877 h 365279"/>
              <a:gd name="connsiteX3" fmla="*/ 867905 w 867905"/>
              <a:gd name="connsiteY3" fmla="*/ 382 h 365279"/>
              <a:gd name="connsiteX4" fmla="*/ 867905 w 867905"/>
              <a:gd name="connsiteY4" fmla="*/ 382 h 365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7905" h="365279">
                <a:moveTo>
                  <a:pt x="0" y="356844"/>
                </a:moveTo>
                <a:cubicBezTo>
                  <a:pt x="139485" y="367176"/>
                  <a:pt x="278970" y="377508"/>
                  <a:pt x="356461" y="325847"/>
                </a:cubicBezTo>
                <a:cubicBezTo>
                  <a:pt x="433953" y="274186"/>
                  <a:pt x="379708" y="101121"/>
                  <a:pt x="464949" y="46877"/>
                </a:cubicBezTo>
                <a:cubicBezTo>
                  <a:pt x="550190" y="-7367"/>
                  <a:pt x="867905" y="382"/>
                  <a:pt x="867905" y="382"/>
                </a:cubicBezTo>
                <a:lnTo>
                  <a:pt x="867905" y="382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147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igmoid changes (almost) everyt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513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426027" y="1143001"/>
                <a:ext cx="8795657" cy="5323113"/>
              </a:xfrm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normAutofit lnSpcReduction="10000"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dirty="0"/>
                  <a:t>Easy to differentiate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en-US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e>
                    </m:d>
                    <m:r>
                      <a:rPr lang="en-US" alt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1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en-US" b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altLang="en-US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en-US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altLang="en-US" dirty="0"/>
                  <a:t>(1-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en-US" altLang="en-US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en-US" b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altLang="en-US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𝑻</m:t>
                        </m:r>
                      </m:sup>
                    </m:sSup>
                    <m:r>
                      <a:rPr lang="en-US" altLang="en-US" b="1">
                        <a:latin typeface="Cambria Math" charset="0"/>
                        <a:ea typeface="Cambria Math" charset="0"/>
                        <a:cs typeface="Cambria Math" charset="0"/>
                      </a:rPr>
                      <m:t>𝐱</m:t>
                    </m:r>
                  </m:oMath>
                </a14:m>
                <a:r>
                  <a:rPr lang="en-US" altLang="en-US" dirty="0"/>
                  <a:t>))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Gradient everywhere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This allows backpropagation of the gradient through multiple layers</a:t>
                </a:r>
              </a:p>
              <a:p>
                <a:pPr marL="0" indent="0" eaLnBrk="1" hangingPunct="1">
                  <a:buNone/>
                </a:pPr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Nonlinearity allows arbitrary nonlinear functions to be built by using multiple layers.</a:t>
                </a:r>
              </a:p>
            </p:txBody>
          </p:sp>
        </mc:Choice>
        <mc:Fallback xmlns="">
          <p:sp>
            <p:nvSpPr>
              <p:cNvPr id="475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426027" y="1143001"/>
                <a:ext cx="8795657" cy="5323113"/>
              </a:xfrm>
              <a:blipFill rotWithShape="0">
                <a:blip r:embed="rId2"/>
                <a:stretch>
                  <a:fillRect l="-1455" t="-2635" r="-1733"/>
                </a:stretch>
              </a:blipFill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5267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724468" y="30091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charset="-128"/>
              </a:rPr>
              <a:t>Example objective </a:t>
            </a:r>
            <a:r>
              <a:rPr lang="en-US" altLang="en-US" b="1" i="1" dirty="0">
                <a:ea typeface="ＭＳ Ｐゴシック" charset="-128"/>
              </a:rPr>
              <a:t>J </a:t>
            </a:r>
            <a:r>
              <a:rPr lang="en-US" altLang="en-US" dirty="0">
                <a:ea typeface="ＭＳ Ｐゴシック" charset="-128"/>
              </a:rPr>
              <a:t>: sum of squared errors</a:t>
            </a:r>
            <a:br>
              <a:rPr lang="en-US" altLang="en-US" dirty="0">
                <a:ea typeface="ＭＳ Ｐゴシック" charset="-128"/>
              </a:rPr>
            </a:br>
            <a:endParaRPr lang="en-US" altLang="en-US" dirty="0">
              <a:ea typeface="ＭＳ Ｐゴシック" charset="-128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941387" y="4460336"/>
          <a:ext cx="3505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0" name="Equation" r:id="rId4" imgW="1333500" imgH="444500" progId="Equation.DSMT4">
                  <p:embed/>
                </p:oleObj>
              </mc:Choice>
              <mc:Fallback>
                <p:oleObj name="Equation" r:id="rId4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7" y="4460336"/>
                        <a:ext cx="3505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355580" y="3361902"/>
          <a:ext cx="1253375" cy="44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1" name="Equation" r:id="rId6" imgW="533400" imgH="190500" progId="Equation.DSMT4">
                  <p:embed/>
                </p:oleObj>
              </mc:Choice>
              <mc:Fallback>
                <p:oleObj name="Equation" r:id="rId6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80" y="3361902"/>
                        <a:ext cx="1253375" cy="44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912387" y="3163416"/>
          <a:ext cx="1167254" cy="41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2" name="Equation" r:id="rId8" imgW="533400" imgH="190500" progId="Equation.DSMT4">
                  <p:embed/>
                </p:oleObj>
              </mc:Choice>
              <mc:Fallback>
                <p:oleObj name="Equation" r:id="rId8" imgW="533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87" y="3163416"/>
                        <a:ext cx="1167254" cy="41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4777614" y="3016900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55637" y="230313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22006" y="325291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727068" y="2203181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18422" y="433207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35903" y="486500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49557" y="3036406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1818680" y="4149166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2450662" y="477207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1665061" y="355016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2910347" y="2477721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1142546" y="315997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2127113" y="208193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2552779" y="3907342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7829" y="1191986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488961" y="1249121"/>
            <a:ext cx="204253" cy="4948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50" name="TextBox 52249"/>
          <p:cNvSpPr txBox="1"/>
          <p:nvPr/>
        </p:nvSpPr>
        <p:spPr>
          <a:xfrm>
            <a:off x="6864502" y="5784938"/>
            <a:ext cx="5416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radient non-zero everywher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15939" y="2331442"/>
                <a:ext cx="5039163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939" y="2331442"/>
                <a:ext cx="5039163" cy="98437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4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ayer Perceptron with sigmoid unit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242414" y="2015667"/>
            <a:ext cx="383349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is is XOR.</a:t>
            </a:r>
          </a:p>
          <a:p>
            <a:endParaRPr lang="en-US" sz="3600" dirty="0"/>
          </a:p>
          <a:p>
            <a:r>
              <a:rPr lang="en-US" sz="3600" dirty="0"/>
              <a:t>A multilayer perceptron with sigmoid units CAN learn XOR</a:t>
            </a:r>
            <a:r>
              <a:rPr lang="mr-IN" sz="3600" dirty="0"/>
              <a:t>…</a:t>
            </a:r>
            <a:r>
              <a:rPr lang="en-US" sz="3600" dirty="0"/>
              <a:t>or any other arbitrary Boolean function.</a:t>
            </a:r>
          </a:p>
        </p:txBody>
      </p:sp>
      <p:sp>
        <p:nvSpPr>
          <p:cNvPr id="3" name="Freeform 2"/>
          <p:cNvSpPr/>
          <p:nvPr/>
        </p:nvSpPr>
        <p:spPr>
          <a:xfrm>
            <a:off x="619932" y="1580827"/>
            <a:ext cx="2775515" cy="3053166"/>
          </a:xfrm>
          <a:custGeom>
            <a:avLst/>
            <a:gdLst>
              <a:gd name="connsiteX0" fmla="*/ 2557221 w 2775515"/>
              <a:gd name="connsiteY0" fmla="*/ 0 h 3053166"/>
              <a:gd name="connsiteX1" fmla="*/ 2758699 w 2775515"/>
              <a:gd name="connsiteY1" fmla="*/ 1146875 h 3053166"/>
              <a:gd name="connsiteX2" fmla="*/ 2169763 w 2775515"/>
              <a:gd name="connsiteY2" fmla="*/ 2402237 h 3053166"/>
              <a:gd name="connsiteX3" fmla="*/ 0 w 2775515"/>
              <a:gd name="connsiteY3" fmla="*/ 3053166 h 305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5515" h="3053166">
                <a:moveTo>
                  <a:pt x="2557221" y="0"/>
                </a:moveTo>
                <a:cubicBezTo>
                  <a:pt x="2690248" y="373251"/>
                  <a:pt x="2823275" y="746502"/>
                  <a:pt x="2758699" y="1146875"/>
                </a:cubicBezTo>
                <a:cubicBezTo>
                  <a:pt x="2694123" y="1547248"/>
                  <a:pt x="2629546" y="2084522"/>
                  <a:pt x="2169763" y="2402237"/>
                </a:cubicBezTo>
                <a:cubicBezTo>
                  <a:pt x="1709980" y="2719952"/>
                  <a:pt x="854990" y="2886559"/>
                  <a:pt x="0" y="305316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3472563" y="3053166"/>
            <a:ext cx="3176210" cy="3502617"/>
          </a:xfrm>
          <a:custGeom>
            <a:avLst/>
            <a:gdLst>
              <a:gd name="connsiteX0" fmla="*/ 3176210 w 3176210"/>
              <a:gd name="connsiteY0" fmla="*/ 0 h 3502617"/>
              <a:gd name="connsiteX1" fmla="*/ 14556 w 3176210"/>
              <a:gd name="connsiteY1" fmla="*/ 898902 h 3502617"/>
              <a:gd name="connsiteX2" fmla="*/ 1920847 w 3176210"/>
              <a:gd name="connsiteY2" fmla="*/ 3502617 h 350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6210" h="3502617">
                <a:moveTo>
                  <a:pt x="3176210" y="0"/>
                </a:moveTo>
                <a:cubicBezTo>
                  <a:pt x="1699996" y="157566"/>
                  <a:pt x="223783" y="315133"/>
                  <a:pt x="14556" y="898902"/>
                </a:cubicBezTo>
                <a:cubicBezTo>
                  <a:pt x="-194671" y="1482671"/>
                  <a:pt x="1920847" y="3502617"/>
                  <a:pt x="1920847" y="350261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710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promise of many 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ach layer learns an abstraction of its input representation (we hope)</a:t>
            </a:r>
          </a:p>
          <a:p>
            <a:pPr>
              <a:defRPr/>
            </a:pPr>
            <a:r>
              <a:rPr lang="en-US" dirty="0"/>
              <a:t> </a:t>
            </a:r>
          </a:p>
          <a:p>
            <a:pPr>
              <a:defRPr/>
            </a:pPr>
            <a:r>
              <a:rPr lang="en-US" dirty="0"/>
              <a:t>As we go up the layers, representations become increasingly abstract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hope is that the intermediate abstractions facilitate learning functions that require non-local connections in the input space (recognizing rotated &amp; translated digits in images, for example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odern neural networks are up to 100 layers deep</a:t>
            </a:r>
          </a:p>
        </p:txBody>
      </p:sp>
    </p:spTree>
    <p:extLst>
      <p:ext uri="{BB962C8B-B14F-4D97-AF65-F5344CB8AC3E}">
        <p14:creationId xmlns:p14="http://schemas.microsoft.com/office/powerpoint/2010/main" val="1839416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err="1"/>
              <a:t>TanH</a:t>
            </a:r>
            <a:r>
              <a:rPr lang="en-US" dirty="0"/>
              <a:t>: A shifted sigmoid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1878" y="2209799"/>
            <a:ext cx="2819400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dirty="0"/>
              <a:t>Sigmoid</a:t>
            </a:r>
          </a:p>
          <a:p>
            <a:pPr eaLnBrk="1" hangingPunct="1">
              <a:defRPr/>
            </a:pPr>
            <a:endParaRPr lang="en-US" sz="3200" dirty="0"/>
          </a:p>
          <a:p>
            <a:pPr eaLnBrk="1" hangingPunct="1">
              <a:defRPr/>
            </a:pPr>
            <a:endParaRPr lang="en-US" sz="3200" dirty="0"/>
          </a:p>
          <a:p>
            <a:pPr lvl="1">
              <a:defRPr/>
            </a:pPr>
            <a:endParaRPr lang="en-US" dirty="0"/>
          </a:p>
          <a:p>
            <a:pPr eaLnBrk="1" hangingPunct="1">
              <a:defRPr/>
            </a:pPr>
            <a:endParaRPr lang="en-US" sz="3200" dirty="0"/>
          </a:p>
          <a:p>
            <a:pPr eaLnBrk="1" hangingPunct="1">
              <a:defRPr/>
            </a:pPr>
            <a:r>
              <a:rPr lang="en-US" sz="3200" dirty="0" err="1"/>
              <a:t>TanH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63228" y="1871672"/>
                <a:ext cx="4508589" cy="11072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228" y="1871672"/>
                <a:ext cx="4508589" cy="11072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8175116" y="1512958"/>
            <a:ext cx="2466458" cy="1978457"/>
            <a:chOff x="8165064" y="4741255"/>
            <a:chExt cx="2466458" cy="1978457"/>
          </a:xfrm>
        </p:grpSpPr>
        <p:sp>
          <p:nvSpPr>
            <p:cNvPr id="24" name="Freeform 13"/>
            <p:cNvSpPr>
              <a:spLocks/>
            </p:cNvSpPr>
            <p:nvPr/>
          </p:nvSpPr>
          <p:spPr bwMode="auto">
            <a:xfrm>
              <a:off x="8394993" y="4790475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8165064" y="4741255"/>
              <a:ext cx="2466458" cy="1978457"/>
              <a:chOff x="8105614" y="677168"/>
              <a:chExt cx="2466458" cy="1978457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9338843" y="677168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27"/>
          <p:cNvGrpSpPr/>
          <p:nvPr/>
        </p:nvGrpSpPr>
        <p:grpSpPr>
          <a:xfrm>
            <a:off x="8175116" y="4127447"/>
            <a:ext cx="2466458" cy="1978457"/>
            <a:chOff x="8165064" y="5317316"/>
            <a:chExt cx="2466458" cy="1978457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8394993" y="5573120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8165064" y="5317316"/>
              <a:ext cx="2466458" cy="1978457"/>
              <a:chOff x="8105614" y="1253229"/>
              <a:chExt cx="2466458" cy="1978457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9338843" y="1253229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898699" y="4563029"/>
                <a:ext cx="4955559" cy="11072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−2(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6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6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  <m:r>
                        <a:rPr lang="en-US" sz="3600" b="0" i="1" smtClean="0">
                          <a:latin typeface="Cambria Math" charset="0"/>
                        </a:rPr>
                        <m:t>−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99" y="4563029"/>
                <a:ext cx="4955559" cy="11072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555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38" y="195266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 &amp; Soft Plus :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7638" y="1212170"/>
            <a:ext cx="6419762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sz="3600" dirty="0" err="1"/>
              <a:t>ReLU</a:t>
            </a: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Soft Plus</a:t>
            </a:r>
          </a:p>
          <a:p>
            <a:pPr eaLnBrk="1" hangingPunct="1">
              <a:defRPr/>
            </a:pPr>
            <a:endParaRPr lang="en-US" sz="3600" dirty="0"/>
          </a:p>
          <a:p>
            <a:pPr eaLnBrk="1" hangingPunct="1">
              <a:defRPr/>
            </a:pPr>
            <a:r>
              <a:rPr lang="en-US" sz="3600" dirty="0"/>
              <a:t>Both can be combined in layers to make non-linear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max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0,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6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600" b="1">
                          <a:latin typeface="Cambria Math" charset="0"/>
                        </a:rPr>
                        <m:t>𝐱</m:t>
                      </m:r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906" y="1759846"/>
                <a:ext cx="4508589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8920186" y="1408042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8920186" y="2627242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8907271" y="1814592"/>
            <a:ext cx="1042641" cy="812649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7888640" y="2627241"/>
            <a:ext cx="103154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charset="0"/>
                        </a:rPr>
                        <m:t>ln</m:t>
                      </m:r>
                      <m:r>
                        <a:rPr lang="en-US" sz="3600" b="0" i="1" smtClean="0">
                          <a:latin typeface="Cambria Math" charset="0"/>
                        </a:rPr>
                        <m:t>⁡(1+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>
                                  <a:latin typeface="Cambria Math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3600" b="1">
                              <a:latin typeface="Cambria Math" charset="0"/>
                            </a:rPr>
                            <m:t>𝐱</m:t>
                          </m:r>
                        </m:sup>
                      </m:sSup>
                      <m:r>
                        <a:rPr lang="en-US" sz="36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784" y="4205995"/>
                <a:ext cx="4508589" cy="6472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8920186" y="345123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8920186" y="4670435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V="1">
            <a:off x="7888640" y="4670434"/>
            <a:ext cx="103154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8920185" y="3846440"/>
            <a:ext cx="1029727" cy="8239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7997125" y="3859078"/>
            <a:ext cx="1937289" cy="805912"/>
          </a:xfrm>
          <a:custGeom>
            <a:avLst/>
            <a:gdLst>
              <a:gd name="connsiteX0" fmla="*/ 1937289 w 1937289"/>
              <a:gd name="connsiteY0" fmla="*/ 0 h 805912"/>
              <a:gd name="connsiteX1" fmla="*/ 929899 w 1937289"/>
              <a:gd name="connsiteY1" fmla="*/ 666427 h 805912"/>
              <a:gd name="connsiteX2" fmla="*/ 0 w 1937289"/>
              <a:gd name="connsiteY2" fmla="*/ 805912 h 80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7289" h="805912">
                <a:moveTo>
                  <a:pt x="1937289" y="0"/>
                </a:moveTo>
                <a:cubicBezTo>
                  <a:pt x="1595034" y="266054"/>
                  <a:pt x="1252780" y="532108"/>
                  <a:pt x="929899" y="666427"/>
                </a:cubicBezTo>
                <a:cubicBezTo>
                  <a:pt x="607018" y="800746"/>
                  <a:pt x="0" y="805912"/>
                  <a:pt x="0" y="805912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339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BB3B1-A442-B744-814E-030CF3D3B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 Hot” En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5AD743-7FF0-9D4B-9DE0-E5321315D5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23873"/>
          </a:xfrm>
        </p:spPr>
        <p:txBody>
          <a:bodyPr>
            <a:normAutofit/>
          </a:bodyPr>
          <a:lstStyle/>
          <a:p>
            <a:r>
              <a:rPr lang="en-US" dirty="0"/>
              <a:t>A vector of values where a single element is 1 and all the rest are 0</a:t>
            </a:r>
          </a:p>
          <a:p>
            <a:r>
              <a:rPr lang="en-US" dirty="0"/>
              <a:t>Common way to encode the true label, y,  in a multi-class labeling problem</a:t>
            </a:r>
          </a:p>
          <a:p>
            <a:r>
              <a:rPr lang="en-US" dirty="0"/>
              <a:t>Can be interpreted as a probabil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A77928-4C40-194D-9C63-A3445BD31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402" y="4231067"/>
            <a:ext cx="1475826" cy="14859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C594DD7-4521-154B-8CB5-790983A90D72}"/>
              </a:ext>
            </a:extLst>
          </p:cNvPr>
          <p:cNvGrpSpPr/>
          <p:nvPr/>
        </p:nvGrpSpPr>
        <p:grpSpPr>
          <a:xfrm>
            <a:off x="7272930" y="4277933"/>
            <a:ext cx="1685540" cy="1439034"/>
            <a:chOff x="6096000" y="4458183"/>
            <a:chExt cx="1392168" cy="139216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B7806C9-B223-404C-BF8F-B76928D8BE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6000" y="4458183"/>
              <a:ext cx="1392168" cy="139216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5261291-332F-834E-9A67-C9CDCBCBB857}"/>
                </a:ext>
              </a:extLst>
            </p:cNvPr>
            <p:cNvSpPr/>
            <p:nvPr/>
          </p:nvSpPr>
          <p:spPr>
            <a:xfrm>
              <a:off x="6096000" y="4458183"/>
              <a:ext cx="1285461" cy="13921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F7D8BDE-0082-B349-B321-40F519D0B375}"/>
              </a:ext>
            </a:extLst>
          </p:cNvPr>
          <p:cNvSpPr txBox="1"/>
          <p:nvPr/>
        </p:nvSpPr>
        <p:spPr>
          <a:xfrm>
            <a:off x="2543363" y="5769342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1 0 0 0 0 0 0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49CADA-6E5E-B64F-B9A0-18EB24D4B60C}"/>
              </a:ext>
            </a:extLst>
          </p:cNvPr>
          <p:cNvSpPr txBox="1"/>
          <p:nvPr/>
        </p:nvSpPr>
        <p:spPr>
          <a:xfrm>
            <a:off x="6720125" y="5754924"/>
            <a:ext cx="2791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 = 0 0 0 0 0 1 0 0 0 0</a:t>
            </a:r>
          </a:p>
        </p:txBody>
      </p:sp>
    </p:spTree>
    <p:extLst>
      <p:ext uri="{BB962C8B-B14F-4D97-AF65-F5344CB8AC3E}">
        <p14:creationId xmlns:p14="http://schemas.microsoft.com/office/powerpoint/2010/main" val="15466110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2EB1AE-5233-D54C-8F58-CD107BFA0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748" y="205408"/>
            <a:ext cx="10972800" cy="990600"/>
          </a:xfrm>
        </p:spPr>
        <p:txBody>
          <a:bodyPr/>
          <a:lstStyle/>
          <a:p>
            <a:r>
              <a:rPr lang="en-US" altLang="en-US" dirty="0"/>
              <a:t>Probability distribution </a:t>
            </a:r>
            <a:endParaRPr lang="en-US" dirty="0"/>
          </a:p>
        </p:txBody>
      </p:sp>
      <p:graphicFrame>
        <p:nvGraphicFramePr>
          <p:cNvPr id="6" name="Content Placeholder 4">
            <a:extLst>
              <a:ext uri="{FF2B5EF4-FFF2-40B4-BE49-F238E27FC236}">
                <a16:creationId xmlns:a16="http://schemas.microsoft.com/office/drawing/2014/main" id="{80BECF8D-41A7-5640-B8C9-4B5085369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5550"/>
              </p:ext>
            </p:extLst>
          </p:nvPr>
        </p:nvGraphicFramePr>
        <p:xfrm>
          <a:off x="1000540" y="1196008"/>
          <a:ext cx="9163877" cy="51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3" imgW="82804000" imgH="46812200" progId="Equation.3">
                  <p:embed/>
                </p:oleObj>
              </mc:Choice>
              <mc:Fallback>
                <p:oleObj name="Equation" r:id="rId3" imgW="82804000" imgH="46812200" progId="Equation.3">
                  <p:embed/>
                  <p:pic>
                    <p:nvPicPr>
                      <p:cNvPr id="2050" name="Content Placeholder 4">
                        <a:extLst>
                          <a:ext uri="{FF2B5EF4-FFF2-40B4-BE49-F238E27FC236}">
                            <a16:creationId xmlns:a16="http://schemas.microsoft.com/office/drawing/2014/main" id="{BC52745B-CF3C-384E-96DD-54F3FC092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40" y="1196008"/>
                        <a:ext cx="9163877" cy="51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6585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FC9E7-6B31-C44A-8103-D3A661628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x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urns an N-dimensional vector of real numbers into a probability distribution </a:t>
                </a:r>
              </a:p>
              <a:p>
                <a:r>
                  <a:rPr lang="en-US" dirty="0"/>
                  <a:t>For a deep n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is the output of the </a:t>
                </a:r>
                <a:r>
                  <a:rPr lang="en-US" dirty="0" err="1"/>
                  <a:t>ith</a:t>
                </a:r>
                <a:r>
                  <a:rPr lang="en-US" dirty="0"/>
                  <a:t> node in the output layer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4800" b="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                    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2AC71F-B869-7543-AA74-1923DABEC6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6" t="-2326" b="-3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6823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30025"/>
            <a:ext cx="105156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/>
              <a:t>Combining </a:t>
            </a:r>
            <a:r>
              <a:rPr lang="en-US" sz="3600" dirty="0" err="1"/>
              <a:t>perceptrons</a:t>
            </a:r>
            <a:r>
              <a:rPr lang="en-US" sz="3600" dirty="0"/>
              <a:t> can make any Boolean function</a:t>
            </a:r>
          </a:p>
        </p:txBody>
      </p:sp>
      <p:sp>
        <p:nvSpPr>
          <p:cNvPr id="446469" name="Oval 5"/>
          <p:cNvSpPr>
            <a:spLocks noChangeArrowheads="1"/>
          </p:cNvSpPr>
          <p:nvPr/>
        </p:nvSpPr>
        <p:spPr bwMode="auto">
          <a:xfrm>
            <a:off x="4114800" y="2077129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71" name="AutoShape 7"/>
          <p:cNvCxnSpPr>
            <a:cxnSpLocks noChangeShapeType="1"/>
            <a:stCxn id="446483" idx="6"/>
            <a:endCxn id="446469" idx="2"/>
          </p:cNvCxnSpPr>
          <p:nvPr/>
        </p:nvCxnSpPr>
        <p:spPr bwMode="auto">
          <a:xfrm flipV="1">
            <a:off x="2590800" y="2724830"/>
            <a:ext cx="1524000" cy="2363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2" name="AutoShape 8"/>
          <p:cNvCxnSpPr>
            <a:cxnSpLocks noChangeShapeType="1"/>
            <a:stCxn id="446479" idx="6"/>
            <a:endCxn id="446469" idx="2"/>
          </p:cNvCxnSpPr>
          <p:nvPr/>
        </p:nvCxnSpPr>
        <p:spPr bwMode="auto">
          <a:xfrm flipV="1">
            <a:off x="2590800" y="2724830"/>
            <a:ext cx="1524000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3" name="AutoShape 9"/>
          <p:cNvCxnSpPr>
            <a:cxnSpLocks noChangeShapeType="1"/>
            <a:stCxn id="446477" idx="2"/>
            <a:endCxn id="446469" idx="1"/>
          </p:cNvCxnSpPr>
          <p:nvPr/>
        </p:nvCxnSpPr>
        <p:spPr bwMode="auto">
          <a:xfrm>
            <a:off x="4437063" y="1834241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75" name="Oval 11"/>
          <p:cNvSpPr>
            <a:spLocks noChangeArrowheads="1"/>
          </p:cNvSpPr>
          <p:nvPr/>
        </p:nvSpPr>
        <p:spPr bwMode="auto">
          <a:xfrm>
            <a:off x="4151313" y="1391329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4419600" y="177233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4227513" y="1315129"/>
            <a:ext cx="41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480" name="Text Box 16"/>
          <p:cNvSpPr txBox="1">
            <a:spLocks noChangeArrowheads="1"/>
          </p:cNvSpPr>
          <p:nvPr/>
        </p:nvSpPr>
        <p:spPr bwMode="auto">
          <a:xfrm>
            <a:off x="3044825" y="2342241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grpSp>
        <p:nvGrpSpPr>
          <p:cNvPr id="23564" name="Group 67"/>
          <p:cNvGrpSpPr>
            <a:grpSpLocks/>
          </p:cNvGrpSpPr>
          <p:nvPr/>
        </p:nvGrpSpPr>
        <p:grpSpPr bwMode="auto">
          <a:xfrm>
            <a:off x="2057400" y="2421616"/>
            <a:ext cx="533400" cy="533400"/>
            <a:chOff x="336" y="1392"/>
            <a:chExt cx="336" cy="336"/>
          </a:xfrm>
        </p:grpSpPr>
        <p:sp>
          <p:nvSpPr>
            <p:cNvPr id="446479" name="Oval 15"/>
            <p:cNvSpPr>
              <a:spLocks noChangeArrowheads="1"/>
            </p:cNvSpPr>
            <p:nvPr/>
          </p:nvSpPr>
          <p:spPr bwMode="auto">
            <a:xfrm>
              <a:off x="336" y="144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84" y="139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1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4" name="Text Box 20"/>
          <p:cNvSpPr txBox="1">
            <a:spLocks noChangeArrowheads="1"/>
          </p:cNvSpPr>
          <p:nvPr/>
        </p:nvSpPr>
        <p:spPr bwMode="auto">
          <a:xfrm>
            <a:off x="3048000" y="5088616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grpSp>
        <p:nvGrpSpPr>
          <p:cNvPr id="23566" name="Group 64"/>
          <p:cNvGrpSpPr>
            <a:grpSpLocks/>
          </p:cNvGrpSpPr>
          <p:nvPr/>
        </p:nvGrpSpPr>
        <p:grpSpPr bwMode="auto">
          <a:xfrm>
            <a:off x="2057400" y="4783816"/>
            <a:ext cx="533400" cy="533400"/>
            <a:chOff x="432" y="2976"/>
            <a:chExt cx="336" cy="336"/>
          </a:xfrm>
        </p:grpSpPr>
        <p:sp>
          <p:nvSpPr>
            <p:cNvPr id="446483" name="Oval 19"/>
            <p:cNvSpPr>
              <a:spLocks noChangeArrowheads="1"/>
            </p:cNvSpPr>
            <p:nvPr/>
          </p:nvSpPr>
          <p:spPr bwMode="auto">
            <a:xfrm>
              <a:off x="432" y="3024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2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8" name="Oval 24"/>
          <p:cNvSpPr>
            <a:spLocks noChangeArrowheads="1"/>
          </p:cNvSpPr>
          <p:nvPr/>
        </p:nvSpPr>
        <p:spPr bwMode="auto">
          <a:xfrm>
            <a:off x="4114800" y="44028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90" name="AutoShape 26"/>
          <p:cNvCxnSpPr>
            <a:cxnSpLocks noChangeShapeType="1"/>
            <a:stCxn id="446481" idx="3"/>
            <a:endCxn id="446488" idx="2"/>
          </p:cNvCxnSpPr>
          <p:nvPr/>
        </p:nvCxnSpPr>
        <p:spPr bwMode="auto">
          <a:xfrm>
            <a:off x="2551114" y="2681966"/>
            <a:ext cx="1563687" cy="23685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1" name="AutoShape 27"/>
          <p:cNvCxnSpPr>
            <a:cxnSpLocks noChangeShapeType="1"/>
            <a:stCxn id="446485" idx="3"/>
            <a:endCxn id="446488" idx="2"/>
          </p:cNvCxnSpPr>
          <p:nvPr/>
        </p:nvCxnSpPr>
        <p:spPr bwMode="auto">
          <a:xfrm>
            <a:off x="2551114" y="5044166"/>
            <a:ext cx="15636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2" name="AutoShape 28"/>
          <p:cNvCxnSpPr>
            <a:cxnSpLocks noChangeShapeType="1"/>
            <a:stCxn id="446496" idx="2"/>
            <a:endCxn id="446488" idx="1"/>
          </p:cNvCxnSpPr>
          <p:nvPr/>
        </p:nvCxnSpPr>
        <p:spPr bwMode="auto">
          <a:xfrm>
            <a:off x="4437063" y="41599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94" name="Oval 30"/>
          <p:cNvSpPr>
            <a:spLocks noChangeArrowheads="1"/>
          </p:cNvSpPr>
          <p:nvPr/>
        </p:nvSpPr>
        <p:spPr bwMode="auto">
          <a:xfrm>
            <a:off x="4151313" y="37170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95" name="Text Box 31"/>
          <p:cNvSpPr txBox="1">
            <a:spLocks noChangeArrowheads="1"/>
          </p:cNvSpPr>
          <p:nvPr/>
        </p:nvSpPr>
        <p:spPr bwMode="auto">
          <a:xfrm>
            <a:off x="4419600" y="4098017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496" name="Text Box 32"/>
          <p:cNvSpPr txBox="1">
            <a:spLocks noChangeArrowheads="1"/>
          </p:cNvSpPr>
          <p:nvPr/>
        </p:nvSpPr>
        <p:spPr bwMode="auto">
          <a:xfrm>
            <a:off x="4227513" y="36408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07" name="Oval 43"/>
          <p:cNvSpPr>
            <a:spLocks noChangeArrowheads="1"/>
          </p:cNvSpPr>
          <p:nvPr/>
        </p:nvSpPr>
        <p:spPr bwMode="auto">
          <a:xfrm>
            <a:off x="7283450" y="3107416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509" name="AutoShape 45"/>
          <p:cNvCxnSpPr>
            <a:cxnSpLocks noChangeShapeType="1"/>
            <a:stCxn id="446488" idx="6"/>
            <a:endCxn id="446507" idx="2"/>
          </p:cNvCxnSpPr>
          <p:nvPr/>
        </p:nvCxnSpPr>
        <p:spPr bwMode="auto">
          <a:xfrm flipV="1">
            <a:off x="6400800" y="3755116"/>
            <a:ext cx="882650" cy="1295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0" name="AutoShape 46"/>
          <p:cNvCxnSpPr>
            <a:cxnSpLocks noChangeShapeType="1"/>
            <a:stCxn id="446469" idx="6"/>
            <a:endCxn id="446507" idx="2"/>
          </p:cNvCxnSpPr>
          <p:nvPr/>
        </p:nvCxnSpPr>
        <p:spPr bwMode="auto">
          <a:xfrm>
            <a:off x="6400800" y="2724830"/>
            <a:ext cx="882650" cy="10302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1" name="AutoShape 47"/>
          <p:cNvCxnSpPr>
            <a:cxnSpLocks noChangeShapeType="1"/>
            <a:stCxn id="446515" idx="2"/>
            <a:endCxn id="446507" idx="1"/>
          </p:cNvCxnSpPr>
          <p:nvPr/>
        </p:nvCxnSpPr>
        <p:spPr bwMode="auto">
          <a:xfrm>
            <a:off x="7605713" y="2864529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2" name="AutoShape 48"/>
          <p:cNvCxnSpPr>
            <a:cxnSpLocks noChangeShapeType="1"/>
            <a:stCxn id="446507" idx="6"/>
          </p:cNvCxnSpPr>
          <p:nvPr/>
        </p:nvCxnSpPr>
        <p:spPr bwMode="auto">
          <a:xfrm>
            <a:off x="9569450" y="3755116"/>
            <a:ext cx="6858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513" name="Oval 49"/>
          <p:cNvSpPr>
            <a:spLocks noChangeArrowheads="1"/>
          </p:cNvSpPr>
          <p:nvPr/>
        </p:nvSpPr>
        <p:spPr bwMode="auto">
          <a:xfrm>
            <a:off x="7319963" y="2421616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514" name="Text Box 50"/>
          <p:cNvSpPr txBox="1">
            <a:spLocks noChangeArrowheads="1"/>
          </p:cNvSpPr>
          <p:nvPr/>
        </p:nvSpPr>
        <p:spPr bwMode="auto">
          <a:xfrm>
            <a:off x="7588250" y="2802616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515" name="Text Box 51"/>
          <p:cNvSpPr txBox="1">
            <a:spLocks noChangeArrowheads="1"/>
          </p:cNvSpPr>
          <p:nvPr/>
        </p:nvSpPr>
        <p:spPr bwMode="auto">
          <a:xfrm>
            <a:off x="7396163" y="2345417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24" name="Text Box 60"/>
          <p:cNvSpPr txBox="1">
            <a:spLocks noChangeArrowheads="1"/>
          </p:cNvSpPr>
          <p:nvPr/>
        </p:nvSpPr>
        <p:spPr bwMode="auto">
          <a:xfrm>
            <a:off x="9569450" y="3034392"/>
            <a:ext cx="725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a typeface="ＭＳ Ｐゴシック" charset="0"/>
              </a:rPr>
              <a:t>XOR</a:t>
            </a:r>
          </a:p>
        </p:txBody>
      </p:sp>
      <p:sp>
        <p:nvSpPr>
          <p:cNvPr id="446525" name="Text Box 61"/>
          <p:cNvSpPr txBox="1">
            <a:spLocks noChangeArrowheads="1"/>
          </p:cNvSpPr>
          <p:nvPr/>
        </p:nvSpPr>
        <p:spPr bwMode="auto">
          <a:xfrm>
            <a:off x="6400800" y="3104242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26" name="Text Box 62"/>
          <p:cNvSpPr txBox="1">
            <a:spLocks noChangeArrowheads="1"/>
          </p:cNvSpPr>
          <p:nvPr/>
        </p:nvSpPr>
        <p:spPr bwMode="auto">
          <a:xfrm>
            <a:off x="6400800" y="4247242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29" name="Text Box 65"/>
          <p:cNvSpPr txBox="1">
            <a:spLocks noChangeArrowheads="1"/>
          </p:cNvSpPr>
          <p:nvPr/>
        </p:nvSpPr>
        <p:spPr bwMode="auto">
          <a:xfrm>
            <a:off x="2438401" y="3316966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30" name="Text Box 66"/>
          <p:cNvSpPr txBox="1">
            <a:spLocks noChangeArrowheads="1"/>
          </p:cNvSpPr>
          <p:nvPr/>
        </p:nvSpPr>
        <p:spPr bwMode="auto">
          <a:xfrm>
            <a:off x="2438401" y="4174216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599806" y="5706887"/>
            <a:ext cx="1127332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mr-IN"/>
              <a:t>…</a:t>
            </a:r>
            <a:r>
              <a:rPr lang="en-US"/>
              <a:t>if you can set the weights &amp; connections right</a:t>
            </a:r>
          </a:p>
        </p:txBody>
      </p:sp>
      <p:cxnSp>
        <p:nvCxnSpPr>
          <p:cNvPr id="49" name="Elbow Connector 48"/>
          <p:cNvCxnSpPr/>
          <p:nvPr/>
        </p:nvCxnSpPr>
        <p:spPr>
          <a:xfrm flipV="1">
            <a:off x="4684713" y="2478421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4793171" y="4751043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7826644" y="3457770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19916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Cross Entropy Loss Fun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5563"/>
                <a:ext cx="11185478" cy="52302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Given: “true”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charset="0"/>
                      </a:rPr>
                      <m:t>=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charset="0"/>
                      </a:rPr>
                      <m:t>}</m:t>
                    </m:r>
                    <m:r>
                      <a:rPr lang="en-US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rgbClr val="FF0000"/>
                    </a:solidFill>
                  </a:rPr>
                  <a:t> &lt;-often a one-hot encoding</a:t>
                </a:r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and  estimated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charset="0"/>
                      </a:rPr>
                      <m:t>=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,…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i="1" dirty="0">
                        <a:latin typeface="Cambria Math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&lt;-soft max over the last layer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Define cross entropy loss between 2 distributions a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4400" b="0" i="1" smtClean="0">
                          <a:latin typeface="Cambria Math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is-IS" sz="4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4400" b="0" i="1" smtClean="0">
                              <a:latin typeface="Cambria Math" charset="0"/>
                            </a:rPr>
                            <m:t>𝑖</m:t>
                          </m:r>
                          <m:r>
                            <a:rPr lang="en-US" sz="4400" b="0" i="1" smtClean="0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charset="0"/>
                            </a:rPr>
                            <m:t>log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5563"/>
                <a:ext cx="11185478" cy="5230220"/>
              </a:xfrm>
              <a:blipFill>
                <a:blip r:embed="rId2"/>
                <a:stretch>
                  <a:fillRect l="-1020" t="-1695" b="-4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1798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BD2C6-2103-9044-B782-4C891BDDC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A common approach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/>
                  <a:t>Define labels with a one-hot vector encoding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Make the last layer have n nodes for an n-way classification problem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Apply soft max to the last layer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Use a cross-entropy loss function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The resulting derivative of the loss function is </a:t>
                </a:r>
                <a:r>
                  <a:rPr lang="en-US"/>
                  <a:t>wonderfully simple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sz="2000" dirty="0"/>
                  <a:t>is the loss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/>
                  <a:t>is the index to a node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dirty="0"/>
                  <a:t> is the output of the last layer,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000" dirty="0"/>
                  <a:t>is the </a:t>
                </a:r>
                <a:r>
                  <a:rPr lang="en-US" sz="2000" dirty="0" err="1"/>
                  <a:t>softmax</a:t>
                </a:r>
                <a:r>
                  <a:rPr lang="en-US" sz="2000" dirty="0"/>
                  <a:t> probability and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000" dirty="0"/>
                  <a:t>is the label.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2373F-DAFC-2640-BEF0-0783CE610F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7606"/>
                <a:ext cx="10515600" cy="5158853"/>
              </a:xfrm>
              <a:blipFill>
                <a:blip r:embed="rId2"/>
                <a:stretch>
                  <a:fillRect l="-965" t="-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1321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-6585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Hinge Loss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724C15F-2323-435A-BB53-F7E805D45326}"/>
              </a:ext>
            </a:extLst>
          </p:cNvPr>
          <p:cNvSpPr txBox="1">
            <a:spLocks/>
          </p:cNvSpPr>
          <p:nvPr/>
        </p:nvSpPr>
        <p:spPr>
          <a:xfrm>
            <a:off x="838200" y="1973253"/>
            <a:ext cx="447905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sz="3200" dirty="0">
              <a:ea typeface="Cambria Math" panose="02040503050406030204" pitchFamily="18" charset="0"/>
            </a:endParaRPr>
          </a:p>
          <a:p>
            <a:endParaRPr lang="en-US" altLang="en-US" sz="3200" dirty="0">
              <a:ea typeface="Cambria Math" panose="02040503050406030204" pitchFamily="18" charset="0"/>
            </a:endParaRPr>
          </a:p>
          <a:p>
            <a:r>
              <a:rPr lang="en-US" altLang="en-US" sz="3200" dirty="0">
                <a:ea typeface="Cambria Math" panose="02040503050406030204" pitchFamily="18" charset="0"/>
              </a:rPr>
              <a:t>Loss only happens if the data is on the wrong side of the line.</a:t>
            </a:r>
          </a:p>
          <a:p>
            <a:pPr marL="0" indent="0">
              <a:buNone/>
            </a:pPr>
            <a:endParaRPr lang="en-US" altLang="en-US" sz="2800" dirty="0">
              <a:solidFill>
                <a:schemeClr val="accent1"/>
              </a:solidFill>
              <a:ea typeface="Cambria Math" panose="02040503050406030204" pitchFamily="18" charset="0"/>
            </a:endParaRPr>
          </a:p>
          <a:p>
            <a:pPr lvl="2"/>
            <a:endParaRPr lang="en-US" altLang="en-US" dirty="0">
              <a:ea typeface="Cambria Math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4F4C57D-7D3C-4C43-9183-C57C9E61267A}"/>
              </a:ext>
            </a:extLst>
          </p:cNvPr>
          <p:cNvCxnSpPr>
            <a:cxnSpLocks/>
          </p:cNvCxnSpPr>
          <p:nvPr/>
        </p:nvCxnSpPr>
        <p:spPr>
          <a:xfrm>
            <a:off x="7503495" y="2982671"/>
            <a:ext cx="0" cy="289807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DC64B81-BBB6-48B4-97F5-4B0795324E78}"/>
              </a:ext>
            </a:extLst>
          </p:cNvPr>
          <p:cNvCxnSpPr>
            <a:cxnSpLocks/>
          </p:cNvCxnSpPr>
          <p:nvPr/>
        </p:nvCxnSpPr>
        <p:spPr>
          <a:xfrm flipH="1">
            <a:off x="5993208" y="5880750"/>
            <a:ext cx="30302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1050348B-3BF1-4358-81BD-43C191D8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855603" y="4344438"/>
            <a:ext cx="1675806" cy="3915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67A78B-DE6B-49B1-A0B6-E3178CF480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4136" y="6254544"/>
            <a:ext cx="1107620" cy="413291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B72D9B7-A81C-4FA9-A4F1-138B890A1A11}"/>
              </a:ext>
            </a:extLst>
          </p:cNvPr>
          <p:cNvCxnSpPr>
            <a:cxnSpLocks/>
          </p:cNvCxnSpPr>
          <p:nvPr/>
        </p:nvCxnSpPr>
        <p:spPr>
          <a:xfrm flipH="1" flipV="1">
            <a:off x="5963932" y="3274507"/>
            <a:ext cx="2843088" cy="260624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C413602-838C-4430-A141-1325C78DCD74}"/>
              </a:ext>
            </a:extLst>
          </p:cNvPr>
          <p:cNvCxnSpPr>
            <a:cxnSpLocks/>
          </p:cNvCxnSpPr>
          <p:nvPr/>
        </p:nvCxnSpPr>
        <p:spPr>
          <a:xfrm flipH="1">
            <a:off x="8800538" y="5880750"/>
            <a:ext cx="207066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C08C1CED-81EC-4CF5-AA30-9776FE06A7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3742" y="5951611"/>
            <a:ext cx="149211" cy="241579"/>
          </a:xfrm>
          <a:prstGeom prst="rect">
            <a:avLst/>
          </a:prstGeom>
        </p:spPr>
      </p:pic>
      <p:pic>
        <p:nvPicPr>
          <p:cNvPr id="61" name="Picture 60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7A0D2739-CFA4-4868-9B63-9FFA7F0917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42504" y="5978702"/>
            <a:ext cx="107245" cy="214488"/>
          </a:xfrm>
          <a:prstGeom prst="rect">
            <a:avLst/>
          </a:prstGeom>
        </p:spPr>
      </p:pic>
      <p:pic>
        <p:nvPicPr>
          <p:cNvPr id="63" name="Picture 62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AFE059DC-EF7C-4E47-A528-6F58A32DFB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83969" y="4550640"/>
            <a:ext cx="107245" cy="214488"/>
          </a:xfrm>
          <a:prstGeom prst="rect">
            <a:avLst/>
          </a:prstGeom>
        </p:spPr>
      </p:pic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DDF19C9A-2C9E-CE41-985E-6352B60140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1043"/>
          <a:stretch/>
        </p:blipFill>
        <p:spPr>
          <a:xfrm>
            <a:off x="1708415" y="1370170"/>
            <a:ext cx="9968722" cy="126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760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838200" y="-8435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Hinge Loss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2FEDE851-EF66-4576-8F4E-0DDA062310B8}"/>
              </a:ext>
            </a:extLst>
          </p:cNvPr>
          <p:cNvSpPr txBox="1">
            <a:spLocks/>
          </p:cNvSpPr>
          <p:nvPr/>
        </p:nvSpPr>
        <p:spPr>
          <a:xfrm>
            <a:off x="938905" y="3821690"/>
            <a:ext cx="963878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AF5F5C-4759-42D2-8499-55580FC32DEB}"/>
                  </a:ext>
                </a:extLst>
              </p:cNvPr>
              <p:cNvSpPr txBox="1"/>
              <p:nvPr/>
            </p:nvSpPr>
            <p:spPr>
              <a:xfrm>
                <a:off x="1371212" y="4398402"/>
                <a:ext cx="84263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For example, if we use a linear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,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AF5F5C-4759-42D2-8499-55580FC32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212" y="4398402"/>
                <a:ext cx="8426370" cy="523220"/>
              </a:xfrm>
              <a:prstGeom prst="rect">
                <a:avLst/>
              </a:prstGeom>
              <a:blipFill>
                <a:blip r:embed="rId3"/>
                <a:stretch>
                  <a:fillRect l="-1659" t="-9302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1CCF8889-920D-48F2-A128-5F1D932901C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983"/>
          <a:stretch/>
        </p:blipFill>
        <p:spPr>
          <a:xfrm>
            <a:off x="2031120" y="3193799"/>
            <a:ext cx="9206724" cy="1171250"/>
          </a:xfrm>
          <a:prstGeom prst="rect">
            <a:avLst/>
          </a:prstGeom>
        </p:spPr>
      </p:pic>
      <p:pic>
        <p:nvPicPr>
          <p:cNvPr id="8" name="Picture 7" descr="A close up of a clock&#10;&#10;Description automatically generated">
            <a:extLst>
              <a:ext uri="{FF2B5EF4-FFF2-40B4-BE49-F238E27FC236}">
                <a16:creationId xmlns:a16="http://schemas.microsoft.com/office/drawing/2014/main" id="{C006D7E2-4649-4F19-B332-78064085D6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8060" y="5141810"/>
            <a:ext cx="8695880" cy="12204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D0D54D7-078F-E744-A143-9F9CA6A3D310}"/>
              </a:ext>
            </a:extLst>
          </p:cNvPr>
          <p:cNvSpPr/>
          <p:nvPr/>
        </p:nvSpPr>
        <p:spPr>
          <a:xfrm>
            <a:off x="1344603" y="2627700"/>
            <a:ext cx="63119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he  gradient of the loss function is…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7518C19-D26E-414B-BD6C-2CAD274988DB}"/>
              </a:ext>
            </a:extLst>
          </p:cNvPr>
          <p:cNvSpPr/>
          <p:nvPr/>
        </p:nvSpPr>
        <p:spPr>
          <a:xfrm>
            <a:off x="1371212" y="1183156"/>
            <a:ext cx="3129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he loss function:</a:t>
            </a:r>
          </a:p>
        </p:txBody>
      </p:sp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DB46466F-CC5B-A646-B81A-890099E2844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0389"/>
          <a:stretch/>
        </p:blipFill>
        <p:spPr>
          <a:xfrm>
            <a:off x="2031121" y="1509245"/>
            <a:ext cx="9206723" cy="1185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644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e the function you want to learn</a:t>
            </a:r>
          </a:p>
          <a:p>
            <a:r>
              <a:rPr lang="en-US" dirty="0"/>
              <a:t>Determine an encoding for the data </a:t>
            </a:r>
          </a:p>
          <a:p>
            <a:r>
              <a:rPr lang="en-US" dirty="0"/>
              <a:t>Pick a network architecture</a:t>
            </a:r>
          </a:p>
          <a:p>
            <a:pPr lvl="1"/>
            <a:r>
              <a:rPr lang="en-US" dirty="0"/>
              <a:t>Number of layers  (between 3 and 100)</a:t>
            </a:r>
          </a:p>
          <a:p>
            <a:pPr lvl="1"/>
            <a:r>
              <a:rPr lang="en-US" dirty="0"/>
              <a:t>Activation functions function (</a:t>
            </a:r>
            <a:r>
              <a:rPr lang="en-US" dirty="0" err="1"/>
              <a:t>tanh,ReLU</a:t>
            </a:r>
            <a:r>
              <a:rPr lang="en-US" dirty="0"/>
              <a:t>, linear)</a:t>
            </a:r>
          </a:p>
          <a:p>
            <a:pPr lvl="1"/>
            <a:r>
              <a:rPr lang="en-US" dirty="0"/>
              <a:t>Select how units connect within and between layers</a:t>
            </a:r>
          </a:p>
          <a:p>
            <a:r>
              <a:rPr lang="en-US" dirty="0"/>
              <a:t>Pick a gradient descent algorithm</a:t>
            </a:r>
          </a:p>
          <a:p>
            <a:r>
              <a:rPr lang="en-US" dirty="0"/>
              <a:t>Pick regularization approach (e.g. dropout)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519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ying images of digits</a:t>
            </a:r>
          </a:p>
        </p:txBody>
      </p:sp>
      <p:grpSp>
        <p:nvGrpSpPr>
          <p:cNvPr id="4" name="Group 653"/>
          <p:cNvGrpSpPr>
            <a:grpSpLocks/>
          </p:cNvGrpSpPr>
          <p:nvPr/>
        </p:nvGrpSpPr>
        <p:grpSpPr bwMode="auto">
          <a:xfrm>
            <a:off x="1334870" y="1903759"/>
            <a:ext cx="2171951" cy="2059343"/>
            <a:chOff x="1143000" y="1600200"/>
            <a:chExt cx="1524000" cy="1524000"/>
          </a:xfrm>
        </p:grpSpPr>
        <p:sp>
          <p:nvSpPr>
            <p:cNvPr id="5" name="Rectangle 4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9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4790839" y="1882895"/>
            <a:ext cx="2265857" cy="2101070"/>
            <a:chOff x="6747514" y="1409573"/>
            <a:chExt cx="3829046" cy="3263391"/>
          </a:xfrm>
        </p:grpSpPr>
        <p:sp>
          <p:nvSpPr>
            <p:cNvPr id="121" name="Rectangle 120"/>
            <p:cNvSpPr/>
            <p:nvPr/>
          </p:nvSpPr>
          <p:spPr>
            <a:xfrm>
              <a:off x="8273261" y="2386378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8274909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657794" y="240081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8662035" y="3050990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8662035" y="273437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8664564" y="2066013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27" name="Group 552"/>
            <p:cNvGrpSpPr>
              <a:grpSpLocks/>
            </p:cNvGrpSpPr>
            <p:nvPr/>
          </p:nvGrpSpPr>
          <p:grpSpPr bwMode="auto">
            <a:xfrm>
              <a:off x="6747514" y="1409573"/>
              <a:ext cx="3829046" cy="3263391"/>
              <a:chOff x="990600" y="1447800"/>
              <a:chExt cx="1524000" cy="15240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9" name="Rectangle 138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Rectangle 139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3" name="Rectangle 142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8" name="Rectangle 147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Rectangle 152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4" name="Rectangle 153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Rectangle 154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6" name="Rectangle 155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7" name="Rectangle 156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9" name="Rectangle 158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0" name="Rectangle 159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1" name="Rectangle 160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2" name="Rectangle 161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3" name="Rectangle 162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4" name="Rectangle 163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Rectangle 164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6" name="Rectangle 165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0" name="Rectangle 169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8" name="Rectangle 177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6" name="Rectangle 185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4" name="Rectangle 193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Rectangle 201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6" name="Rectangle 205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0" name="Rectangle 209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1" name="Rectangle 210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2" name="Rectangle 211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3" name="Rectangle 212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4" name="Rectangle 213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6" name="Rectangle 215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8" name="Rectangle 217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9" name="Rectangle 218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0" name="Rectangle 219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1" name="Rectangle 220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2" name="Rectangle 221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3" name="Rectangle 222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4" name="Rectangle 223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5" name="Rectangle 224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6" name="Rectangle 225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7" name="Rectangle 226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8" name="Rectangle 227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9" name="Rectangle 228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28" name="Rectangle 127"/>
            <p:cNvSpPr/>
            <p:nvPr/>
          </p:nvSpPr>
          <p:spPr>
            <a:xfrm>
              <a:off x="8662984" y="3388981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8650294" y="369394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9040698" y="3684226"/>
              <a:ext cx="382904" cy="32633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49" name="Group 552"/>
          <p:cNvGrpSpPr>
            <a:grpSpLocks/>
          </p:cNvGrpSpPr>
          <p:nvPr/>
        </p:nvGrpSpPr>
        <p:grpSpPr bwMode="auto">
          <a:xfrm>
            <a:off x="4783890" y="4326538"/>
            <a:ext cx="2265857" cy="2101070"/>
            <a:chOff x="990600" y="1447800"/>
            <a:chExt cx="1524000" cy="1524000"/>
          </a:xfrm>
        </p:grpSpPr>
        <p:sp>
          <p:nvSpPr>
            <p:cNvPr id="353" name="Rectangle 352"/>
            <p:cNvSpPr/>
            <p:nvPr/>
          </p:nvSpPr>
          <p:spPr>
            <a:xfrm>
              <a:off x="990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1143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1295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1447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1600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990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1143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1295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1447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1600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990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1143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1295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1447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1600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17526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19050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20574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22098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2362200" y="1447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17526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19050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20574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22098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2362200" y="1600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20574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22098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2362200" y="1752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990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1143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1295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1447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7" name="Rectangle 386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8" name="Rectangle 387"/>
            <p:cNvSpPr/>
            <p:nvPr/>
          </p:nvSpPr>
          <p:spPr>
            <a:xfrm>
              <a:off x="990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9" name="Rectangle 388"/>
            <p:cNvSpPr/>
            <p:nvPr/>
          </p:nvSpPr>
          <p:spPr>
            <a:xfrm>
              <a:off x="1143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1295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1600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990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1143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1295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1600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17526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9050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22098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2362200" y="1905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17526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19050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20574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2362200" y="2057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17526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19050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20574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2362200" y="22098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3" name="Rectangle 412"/>
            <p:cNvSpPr/>
            <p:nvPr/>
          </p:nvSpPr>
          <p:spPr>
            <a:xfrm>
              <a:off x="990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4" name="Rectangle 413"/>
            <p:cNvSpPr/>
            <p:nvPr/>
          </p:nvSpPr>
          <p:spPr>
            <a:xfrm>
              <a:off x="1143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5" name="Rectangle 414"/>
            <p:cNvSpPr/>
            <p:nvPr/>
          </p:nvSpPr>
          <p:spPr>
            <a:xfrm>
              <a:off x="1295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1600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990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9" name="Rectangle 418"/>
            <p:cNvSpPr/>
            <p:nvPr/>
          </p:nvSpPr>
          <p:spPr>
            <a:xfrm>
              <a:off x="1143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0" name="Rectangle 419"/>
            <p:cNvSpPr/>
            <p:nvPr/>
          </p:nvSpPr>
          <p:spPr>
            <a:xfrm>
              <a:off x="1295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1" name="Rectangle 420"/>
            <p:cNvSpPr/>
            <p:nvPr/>
          </p:nvSpPr>
          <p:spPr>
            <a:xfrm>
              <a:off x="1447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990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1143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5" name="Rectangle 424"/>
            <p:cNvSpPr/>
            <p:nvPr/>
          </p:nvSpPr>
          <p:spPr>
            <a:xfrm>
              <a:off x="1295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6" name="Rectangle 425"/>
            <p:cNvSpPr/>
            <p:nvPr/>
          </p:nvSpPr>
          <p:spPr>
            <a:xfrm>
              <a:off x="1447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7" name="Rectangle 426"/>
            <p:cNvSpPr/>
            <p:nvPr/>
          </p:nvSpPr>
          <p:spPr>
            <a:xfrm>
              <a:off x="1600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17526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19050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20574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2" name="Rectangle 431"/>
            <p:cNvSpPr/>
            <p:nvPr/>
          </p:nvSpPr>
          <p:spPr>
            <a:xfrm>
              <a:off x="2362200" y="23622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17526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19050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22098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2362200" y="25146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0" name="Rectangle 439"/>
            <p:cNvSpPr/>
            <p:nvPr/>
          </p:nvSpPr>
          <p:spPr>
            <a:xfrm>
              <a:off x="20574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22098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/>
            <p:cNvSpPr/>
            <p:nvPr/>
          </p:nvSpPr>
          <p:spPr>
            <a:xfrm>
              <a:off x="2362200" y="26670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/>
            <p:cNvSpPr/>
            <p:nvPr/>
          </p:nvSpPr>
          <p:spPr>
            <a:xfrm>
              <a:off x="990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/>
            <p:cNvSpPr/>
            <p:nvPr/>
          </p:nvSpPr>
          <p:spPr>
            <a:xfrm>
              <a:off x="1143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1295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1447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1600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17526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19050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20574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22098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2362200" y="2819400"/>
              <a:ext cx="152400" cy="152400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63" name="Group 462"/>
          <p:cNvGrpSpPr/>
          <p:nvPr/>
        </p:nvGrpSpPr>
        <p:grpSpPr>
          <a:xfrm>
            <a:off x="5897458" y="4746752"/>
            <a:ext cx="922228" cy="1485039"/>
            <a:chOff x="8170264" y="4818470"/>
            <a:chExt cx="922228" cy="1485039"/>
          </a:xfrm>
        </p:grpSpPr>
        <p:sp>
          <p:nvSpPr>
            <p:cNvPr id="343" name="Rectangle 342"/>
            <p:cNvSpPr/>
            <p:nvPr/>
          </p:nvSpPr>
          <p:spPr>
            <a:xfrm>
              <a:off x="8411772" y="504266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8406111" y="609199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8639322" y="503402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8641831" y="5470557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8641831" y="5248779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8643328" y="481847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8642393" y="5688166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8634884" y="588451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8865907" y="609340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8648156" y="609286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8170264" y="6089222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8403341" y="5892003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8417722" y="5479525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8417722" y="5257747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8419219" y="4827438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0" name="Rectangle 459"/>
            <p:cNvSpPr/>
            <p:nvPr/>
          </p:nvSpPr>
          <p:spPr>
            <a:xfrm>
              <a:off x="8420406" y="5674256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8195110" y="5035360"/>
              <a:ext cx="226585" cy="21010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81" name="Group 580"/>
          <p:cNvGrpSpPr/>
          <p:nvPr/>
        </p:nvGrpSpPr>
        <p:grpSpPr>
          <a:xfrm>
            <a:off x="1335488" y="4326538"/>
            <a:ext cx="2171951" cy="2065165"/>
            <a:chOff x="1608417" y="4448281"/>
            <a:chExt cx="2171951" cy="2065165"/>
          </a:xfrm>
        </p:grpSpPr>
        <p:sp>
          <p:nvSpPr>
            <p:cNvPr id="466" name="Rectangle 465"/>
            <p:cNvSpPr/>
            <p:nvPr/>
          </p:nvSpPr>
          <p:spPr bwMode="auto">
            <a:xfrm>
              <a:off x="1821807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7" name="Rectangle 466"/>
            <p:cNvSpPr/>
            <p:nvPr/>
          </p:nvSpPr>
          <p:spPr bwMode="auto">
            <a:xfrm>
              <a:off x="1821807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8" name="Rectangle 467"/>
            <p:cNvSpPr/>
            <p:nvPr/>
          </p:nvSpPr>
          <p:spPr bwMode="auto">
            <a:xfrm>
              <a:off x="1821807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9" name="Rectangle 468"/>
            <p:cNvSpPr/>
            <p:nvPr/>
          </p:nvSpPr>
          <p:spPr bwMode="auto">
            <a:xfrm>
              <a:off x="2039002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0" name="Rectangle 469"/>
            <p:cNvSpPr/>
            <p:nvPr/>
          </p:nvSpPr>
          <p:spPr bwMode="auto">
            <a:xfrm>
              <a:off x="2256197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1" name="Rectangle 470"/>
            <p:cNvSpPr/>
            <p:nvPr/>
          </p:nvSpPr>
          <p:spPr bwMode="auto">
            <a:xfrm>
              <a:off x="2039002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2" name="Rectangle 471"/>
            <p:cNvSpPr/>
            <p:nvPr/>
          </p:nvSpPr>
          <p:spPr bwMode="auto">
            <a:xfrm>
              <a:off x="2690588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3" name="Rectangle 472"/>
            <p:cNvSpPr/>
            <p:nvPr/>
          </p:nvSpPr>
          <p:spPr bwMode="auto">
            <a:xfrm>
              <a:off x="2256197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4" name="Rectangle 473"/>
            <p:cNvSpPr/>
            <p:nvPr/>
          </p:nvSpPr>
          <p:spPr bwMode="auto">
            <a:xfrm>
              <a:off x="2473393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5" name="Rectangle 474"/>
            <p:cNvSpPr/>
            <p:nvPr/>
          </p:nvSpPr>
          <p:spPr bwMode="auto">
            <a:xfrm>
              <a:off x="2473393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6" name="Rectangle 475"/>
            <p:cNvSpPr/>
            <p:nvPr/>
          </p:nvSpPr>
          <p:spPr bwMode="auto">
            <a:xfrm>
              <a:off x="2690588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7" name="Rectangle 476"/>
            <p:cNvSpPr/>
            <p:nvPr/>
          </p:nvSpPr>
          <p:spPr bwMode="auto">
            <a:xfrm>
              <a:off x="2907783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8" name="Rectangle 477"/>
            <p:cNvSpPr/>
            <p:nvPr/>
          </p:nvSpPr>
          <p:spPr bwMode="auto">
            <a:xfrm>
              <a:off x="2907783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9" name="Rectangle 478"/>
            <p:cNvSpPr/>
            <p:nvPr/>
          </p:nvSpPr>
          <p:spPr bwMode="auto">
            <a:xfrm>
              <a:off x="2907783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80" name="Group 668"/>
            <p:cNvGrpSpPr>
              <a:grpSpLocks/>
            </p:cNvGrpSpPr>
            <p:nvPr/>
          </p:nvGrpSpPr>
          <p:grpSpPr bwMode="auto">
            <a:xfrm>
              <a:off x="1608417" y="4454103"/>
              <a:ext cx="2171951" cy="2059343"/>
              <a:chOff x="990600" y="1447800"/>
              <a:chExt cx="1524000" cy="1524000"/>
            </a:xfrm>
          </p:grpSpPr>
          <p:sp>
            <p:nvSpPr>
              <p:cNvPr id="481" name="Rectangle 480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9" name="Rectangle 538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0" name="Rectangle 539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1" name="Rectangle 540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2" name="Rectangle 541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3" name="Rectangle 542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7" name="Rectangle 546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8" name="Rectangle 547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9" name="Rectangle 548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0" name="Rectangle 549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1" name="Rectangle 550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2" name="Rectangle 551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3" name="Rectangle 552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4" name="Rectangle 553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5" name="Rectangle 554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6" name="Rectangle 555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7" name="Rectangle 556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8" name="Rectangle 557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9" name="Rectangle 558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0" name="Rectangle 559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1" name="Rectangle 560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2" name="Rectangle 561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3" name="Rectangle 562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4" name="Rectangle 563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5" name="Rectangle 564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6" name="Rectangle 565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7" name="Rectangle 566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8" name="Rectangle 567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9" name="Rectangle 568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0" name="Rectangle 569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1" name="Rectangle 570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2" name="Rectangle 571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3" name="Rectangle 572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808" name="Group 807"/>
          <p:cNvGrpSpPr/>
          <p:nvPr/>
        </p:nvGrpSpPr>
        <p:grpSpPr>
          <a:xfrm>
            <a:off x="7853220" y="1903759"/>
            <a:ext cx="2265857" cy="2101070"/>
            <a:chOff x="7853220" y="1903759"/>
            <a:chExt cx="2265857" cy="2101070"/>
          </a:xfrm>
        </p:grpSpPr>
        <p:grpSp>
          <p:nvGrpSpPr>
            <p:cNvPr id="238" name="Group 552"/>
            <p:cNvGrpSpPr>
              <a:grpSpLocks/>
            </p:cNvGrpSpPr>
            <p:nvPr/>
          </p:nvGrpSpPr>
          <p:grpSpPr bwMode="auto">
            <a:xfrm>
              <a:off x="7853220" y="1903759"/>
              <a:ext cx="2265857" cy="2101070"/>
              <a:chOff x="990600" y="1447800"/>
              <a:chExt cx="1524000" cy="1524000"/>
            </a:xfrm>
          </p:grpSpPr>
          <p:sp>
            <p:nvSpPr>
              <p:cNvPr id="242" name="Rectangle 24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95" name="Group 694"/>
            <p:cNvGrpSpPr/>
            <p:nvPr/>
          </p:nvGrpSpPr>
          <p:grpSpPr>
            <a:xfrm>
              <a:off x="8530466" y="2326395"/>
              <a:ext cx="685151" cy="1259274"/>
              <a:chOff x="8530466" y="2326395"/>
              <a:chExt cx="685151" cy="1259274"/>
            </a:xfrm>
          </p:grpSpPr>
          <p:sp>
            <p:nvSpPr>
              <p:cNvPr id="232" name="Rectangle 231"/>
              <p:cNvSpPr/>
              <p:nvPr/>
            </p:nvSpPr>
            <p:spPr>
              <a:xfrm>
                <a:off x="8530466" y="2331841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8763037" y="2331976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8983638" y="254194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" name="Rectangle 234"/>
              <p:cNvSpPr/>
              <p:nvPr/>
            </p:nvSpPr>
            <p:spPr>
              <a:xfrm>
                <a:off x="8757805" y="2956123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8986147" y="2756704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8987644" y="2326395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8537392" y="316509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8989032" y="337450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3" name="Rectangle 692"/>
              <p:cNvSpPr/>
              <p:nvPr/>
            </p:nvSpPr>
            <p:spPr>
              <a:xfrm>
                <a:off x="8751400" y="3375562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4" name="Rectangle 693"/>
              <p:cNvSpPr/>
              <p:nvPr/>
            </p:nvSpPr>
            <p:spPr>
              <a:xfrm>
                <a:off x="8536768" y="337433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809" name="Group 808"/>
          <p:cNvGrpSpPr/>
          <p:nvPr/>
        </p:nvGrpSpPr>
        <p:grpSpPr>
          <a:xfrm rot="5400000">
            <a:off x="7935467" y="4244000"/>
            <a:ext cx="2101359" cy="2265857"/>
            <a:chOff x="7853220" y="1903759"/>
            <a:chExt cx="2265857" cy="2101070"/>
          </a:xfrm>
        </p:grpSpPr>
        <p:grpSp>
          <p:nvGrpSpPr>
            <p:cNvPr id="810" name="Group 552"/>
            <p:cNvGrpSpPr>
              <a:grpSpLocks/>
            </p:cNvGrpSpPr>
            <p:nvPr/>
          </p:nvGrpSpPr>
          <p:grpSpPr bwMode="auto">
            <a:xfrm>
              <a:off x="7853220" y="1903759"/>
              <a:ext cx="2265857" cy="2101070"/>
              <a:chOff x="990600" y="1447800"/>
              <a:chExt cx="1524000" cy="1524000"/>
            </a:xfrm>
          </p:grpSpPr>
          <p:sp>
            <p:nvSpPr>
              <p:cNvPr id="822" name="Rectangle 82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3" name="Rectangle 82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4" name="Rectangle 82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5" name="Rectangle 82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6" name="Rectangle 82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7" name="Rectangle 82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8" name="Rectangle 82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9" name="Rectangle 82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0" name="Rectangle 82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1" name="Rectangle 83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2" name="Rectangle 83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3" name="Rectangle 83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4" name="Rectangle 83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5" name="Rectangle 83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6" name="Rectangle 83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7" name="Rectangle 83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8" name="Rectangle 83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9" name="Rectangle 83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0" name="Rectangle 83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1" name="Rectangle 84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2" name="Rectangle 84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3" name="Rectangle 84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4" name="Rectangle 84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5" name="Rectangle 84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6" name="Rectangle 84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7" name="Rectangle 84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8" name="Rectangle 84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9" name="Rectangle 84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0" name="Rectangle 84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1" name="Rectangle 85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2" name="Rectangle 85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3" name="Rectangle 85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4" name="Rectangle 85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5" name="Rectangle 85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6" name="Rectangle 85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7" name="Rectangle 85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8" name="Rectangle 85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9" name="Rectangle 85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0" name="Rectangle 85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1" name="Rectangle 86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2" name="Rectangle 86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3" name="Rectangle 86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4" name="Rectangle 86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5" name="Rectangle 86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6" name="Rectangle 86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7" name="Rectangle 86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8" name="Rectangle 86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9" name="Rectangle 86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0" name="Rectangle 86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1" name="Rectangle 87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2" name="Rectangle 87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3" name="Rectangle 87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4" name="Rectangle 87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5" name="Rectangle 87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6" name="Rectangle 87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7" name="Rectangle 87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8" name="Rectangle 87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9" name="Rectangle 87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0" name="Rectangle 87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1" name="Rectangle 88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2" name="Rectangle 88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3" name="Rectangle 88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4" name="Rectangle 88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5" name="Rectangle 88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6" name="Rectangle 88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7" name="Rectangle 88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8" name="Rectangle 88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9" name="Rectangle 88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0" name="Rectangle 88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1" name="Rectangle 89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2" name="Rectangle 89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3" name="Rectangle 89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4" name="Rectangle 89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5" name="Rectangle 89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6" name="Rectangle 89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7" name="Rectangle 89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8" name="Rectangle 89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9" name="Rectangle 89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0" name="Rectangle 89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1" name="Rectangle 90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2" name="Rectangle 90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3" name="Rectangle 90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4" name="Rectangle 90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5" name="Rectangle 90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6" name="Rectangle 90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7" name="Rectangle 90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8" name="Rectangle 90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9" name="Rectangle 90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0" name="Rectangle 90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1" name="Rectangle 91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2" name="Rectangle 91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3" name="Rectangle 91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4" name="Rectangle 91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5" name="Rectangle 91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6" name="Rectangle 91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7" name="Rectangle 91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8" name="Rectangle 91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9" name="Rectangle 91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0" name="Rectangle 91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1" name="Rectangle 92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11" name="Group 810"/>
            <p:cNvGrpSpPr/>
            <p:nvPr/>
          </p:nvGrpSpPr>
          <p:grpSpPr>
            <a:xfrm>
              <a:off x="8530466" y="2326395"/>
              <a:ext cx="685151" cy="1259274"/>
              <a:chOff x="8530466" y="2326395"/>
              <a:chExt cx="685151" cy="1259274"/>
            </a:xfrm>
          </p:grpSpPr>
          <p:sp>
            <p:nvSpPr>
              <p:cNvPr id="812" name="Rectangle 811"/>
              <p:cNvSpPr/>
              <p:nvPr/>
            </p:nvSpPr>
            <p:spPr>
              <a:xfrm>
                <a:off x="8530466" y="2331841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3" name="Rectangle 812"/>
              <p:cNvSpPr/>
              <p:nvPr/>
            </p:nvSpPr>
            <p:spPr>
              <a:xfrm>
                <a:off x="8763037" y="2331976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4" name="Rectangle 813"/>
              <p:cNvSpPr/>
              <p:nvPr/>
            </p:nvSpPr>
            <p:spPr>
              <a:xfrm>
                <a:off x="8983638" y="254194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5" name="Rectangle 814"/>
              <p:cNvSpPr/>
              <p:nvPr/>
            </p:nvSpPr>
            <p:spPr>
              <a:xfrm>
                <a:off x="8757805" y="2956123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6" name="Rectangle 815"/>
              <p:cNvSpPr/>
              <p:nvPr/>
            </p:nvSpPr>
            <p:spPr>
              <a:xfrm>
                <a:off x="8986147" y="2756704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7" name="Rectangle 816"/>
              <p:cNvSpPr/>
              <p:nvPr/>
            </p:nvSpPr>
            <p:spPr>
              <a:xfrm>
                <a:off x="8987644" y="2326395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8" name="Rectangle 817"/>
              <p:cNvSpPr/>
              <p:nvPr/>
            </p:nvSpPr>
            <p:spPr>
              <a:xfrm>
                <a:off x="8537392" y="316509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9" name="Rectangle 818"/>
              <p:cNvSpPr/>
              <p:nvPr/>
            </p:nvSpPr>
            <p:spPr>
              <a:xfrm>
                <a:off x="8989032" y="3374508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0" name="Rectangle 819"/>
              <p:cNvSpPr/>
              <p:nvPr/>
            </p:nvSpPr>
            <p:spPr>
              <a:xfrm>
                <a:off x="8751400" y="3375562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1" name="Rectangle 820"/>
              <p:cNvSpPr/>
              <p:nvPr/>
            </p:nvSpPr>
            <p:spPr>
              <a:xfrm>
                <a:off x="8536768" y="3374330"/>
                <a:ext cx="226585" cy="210107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69411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144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A possibility: one fully-connected hidden layer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7661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5766176" y="2133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57661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7661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57661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57661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5766176" y="3962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39" name="TextBox 130"/>
          <p:cNvSpPr txBox="1">
            <a:spLocks noChangeArrowheads="1"/>
          </p:cNvSpPr>
          <p:nvPr/>
        </p:nvSpPr>
        <p:spPr bwMode="auto">
          <a:xfrm>
            <a:off x="1981201" y="1066801"/>
            <a:ext cx="217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INPUT LAYER</a:t>
            </a:r>
          </a:p>
        </p:txBody>
      </p:sp>
      <p:sp>
        <p:nvSpPr>
          <p:cNvPr id="48140" name="TextBox 131"/>
          <p:cNvSpPr txBox="1">
            <a:spLocks noChangeArrowheads="1"/>
          </p:cNvSpPr>
          <p:nvPr/>
        </p:nvSpPr>
        <p:spPr bwMode="auto">
          <a:xfrm>
            <a:off x="4802188" y="1066801"/>
            <a:ext cx="2436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HIDDEN LAYER</a:t>
            </a:r>
          </a:p>
        </p:txBody>
      </p:sp>
      <p:sp>
        <p:nvSpPr>
          <p:cNvPr id="48141" name="TextBox 132"/>
          <p:cNvSpPr txBox="1">
            <a:spLocks noChangeArrowheads="1"/>
          </p:cNvSpPr>
          <p:nvPr/>
        </p:nvSpPr>
        <p:spPr bwMode="auto">
          <a:xfrm>
            <a:off x="7620000" y="1066801"/>
            <a:ext cx="2516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OUTPUT LAYER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6070976" y="2590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6070976" y="2286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6070976" y="2895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6070976" y="3200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6070976" y="3505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6070976" y="3810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6070976" y="4114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5461376" y="2286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5461376" y="1981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5461376" y="2590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461376" y="2895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461376" y="3200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5461376" y="3505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5461376" y="3810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3757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63757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63757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63757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3757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6375776" y="3962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375776" y="4267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5156576" y="2133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5156576" y="1828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5156576" y="24384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5156576" y="27432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5156576" y="30480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5156576" y="33528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5156576" y="3657600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76" name="TextBox 168"/>
          <p:cNvSpPr txBox="1">
            <a:spLocks noChangeArrowheads="1"/>
          </p:cNvSpPr>
          <p:nvPr/>
        </p:nvSpPr>
        <p:spPr bwMode="auto">
          <a:xfrm>
            <a:off x="2184777" y="3810001"/>
            <a:ext cx="1185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input</a:t>
            </a:r>
          </a:p>
          <a:p>
            <a:pPr eaLnBrk="1" hangingPunct="1"/>
            <a:r>
              <a:rPr lang="en-US" altLang="en-US" sz="1800" dirty="0"/>
              <a:t>per pixel</a:t>
            </a:r>
          </a:p>
        </p:txBody>
      </p:sp>
      <p:sp>
        <p:nvSpPr>
          <p:cNvPr id="48177" name="TextBox 169"/>
          <p:cNvSpPr txBox="1">
            <a:spLocks noChangeArrowheads="1"/>
          </p:cNvSpPr>
          <p:nvPr/>
        </p:nvSpPr>
        <p:spPr bwMode="auto">
          <a:xfrm>
            <a:off x="4463920" y="4529435"/>
            <a:ext cx="28648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hidden node per</a:t>
            </a:r>
          </a:p>
          <a:p>
            <a:pPr eaLnBrk="1" hangingPunct="1"/>
            <a:r>
              <a:rPr lang="en-US" altLang="en-US" sz="1800" dirty="0"/>
              <a:t>potential shifted image</a:t>
            </a:r>
          </a:p>
          <a:p>
            <a:pPr eaLnBrk="1" hangingPunct="1"/>
            <a:r>
              <a:rPr lang="en-US" altLang="en-US" sz="1800" dirty="0"/>
              <a:t>(what activation function?)</a:t>
            </a:r>
          </a:p>
        </p:txBody>
      </p:sp>
      <p:sp>
        <p:nvSpPr>
          <p:cNvPr id="48178" name="TextBox 170"/>
          <p:cNvSpPr txBox="1">
            <a:spLocks noChangeArrowheads="1"/>
          </p:cNvSpPr>
          <p:nvPr/>
        </p:nvSpPr>
        <p:spPr bwMode="auto">
          <a:xfrm>
            <a:off x="8338778" y="4538032"/>
            <a:ext cx="208262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One output node </a:t>
            </a:r>
          </a:p>
          <a:p>
            <a:pPr eaLnBrk="1" hangingPunct="1"/>
            <a:r>
              <a:rPr lang="en-US" altLang="en-US" sz="1800" dirty="0"/>
              <a:t>per category </a:t>
            </a:r>
          </a:p>
          <a:p>
            <a:pPr eaLnBrk="1" hangingPunct="1"/>
            <a:r>
              <a:rPr lang="en-US" altLang="en-US" sz="1800" dirty="0"/>
              <a:t>(Sigmoid? </a:t>
            </a:r>
            <a:r>
              <a:rPr lang="en-US" altLang="en-US" sz="1800" dirty="0" err="1"/>
              <a:t>ReLU</a:t>
            </a:r>
            <a:r>
              <a:rPr lang="en-US" altLang="en-US" sz="1800" dirty="0"/>
              <a:t>?)</a:t>
            </a:r>
          </a:p>
        </p:txBody>
      </p:sp>
      <p:sp>
        <p:nvSpPr>
          <p:cNvPr id="48185" name="TextBox 177"/>
          <p:cNvSpPr txBox="1">
            <a:spLocks noChangeArrowheads="1"/>
          </p:cNvSpPr>
          <p:nvPr/>
        </p:nvSpPr>
        <p:spPr bwMode="auto">
          <a:xfrm>
            <a:off x="2085529" y="5834533"/>
            <a:ext cx="604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Each node is connected to EVERY node in the prior layer</a:t>
            </a:r>
          </a:p>
          <a:p>
            <a:pPr eaLnBrk="1" hangingPunct="1"/>
            <a:r>
              <a:rPr lang="en-US" altLang="en-US" sz="1800" dirty="0"/>
              <a:t>(it is just too many lines to draw)</a:t>
            </a:r>
          </a:p>
        </p:txBody>
      </p:sp>
      <p:grpSp>
        <p:nvGrpSpPr>
          <p:cNvPr id="396" name="Group 653"/>
          <p:cNvGrpSpPr>
            <a:grpSpLocks/>
          </p:cNvGrpSpPr>
          <p:nvPr/>
        </p:nvGrpSpPr>
        <p:grpSpPr bwMode="auto">
          <a:xfrm>
            <a:off x="1803777" y="1787978"/>
            <a:ext cx="2057399" cy="2022022"/>
            <a:chOff x="1143000" y="1600200"/>
            <a:chExt cx="1524000" cy="1524000"/>
          </a:xfrm>
        </p:grpSpPr>
        <p:sp>
          <p:nvSpPr>
            <p:cNvPr id="397" name="Rectangle 396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11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12" name="Rectangle 411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3" name="Rectangle 412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4" name="Rectangle 413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5" name="Rectangle 414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6" name="Rectangle 415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7" name="Rectangle 416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8" name="Rectangle 417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9" name="Rectangle 418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0" name="Rectangle 419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1" name="Rectangle 420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2" name="Rectangle 421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3" name="Rectangle 422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4" name="Rectangle 423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5" name="Rectangle 424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6" name="Rectangle 425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7" name="Rectangle 426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8" name="Rectangle 427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9" name="Rectangle 428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0" name="Rectangle 429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1" name="Rectangle 430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5" name="Rectangle 434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8" name="Rectangle 437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0" name="Rectangle 439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4" name="Rectangle 443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5" name="Rectangle 444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9" name="Rectangle 448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FC93F15-2108-FB48-80C2-EC1F5B39FEA1}"/>
              </a:ext>
            </a:extLst>
          </p:cNvPr>
          <p:cNvGrpSpPr/>
          <p:nvPr/>
        </p:nvGrpSpPr>
        <p:grpSpPr>
          <a:xfrm>
            <a:off x="8554703" y="1700915"/>
            <a:ext cx="484152" cy="369332"/>
            <a:chOff x="7974844" y="2477364"/>
            <a:chExt cx="484152" cy="369332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C95D61-ADCE-1E41-A32C-2B586F0F6F81}"/>
                </a:ext>
              </a:extLst>
            </p:cNvPr>
            <p:cNvSpPr/>
            <p:nvPr/>
          </p:nvSpPr>
          <p:spPr>
            <a:xfrm>
              <a:off x="7974844" y="2590800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D95D398-58ED-AD48-BCDE-763EBAFAB7C6}"/>
                </a:ext>
              </a:extLst>
            </p:cNvPr>
            <p:cNvSpPr txBox="1"/>
            <p:nvPr/>
          </p:nvSpPr>
          <p:spPr>
            <a:xfrm>
              <a:off x="8157310" y="247736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5D7DC61-63E1-7840-9515-F9A62FA5A3BA}"/>
              </a:ext>
            </a:extLst>
          </p:cNvPr>
          <p:cNvGrpSpPr/>
          <p:nvPr/>
        </p:nvGrpSpPr>
        <p:grpSpPr>
          <a:xfrm>
            <a:off x="8554703" y="2002861"/>
            <a:ext cx="504563" cy="2508613"/>
            <a:chOff x="8554703" y="2002861"/>
            <a:chExt cx="504563" cy="2508613"/>
          </a:xfrm>
        </p:grpSpPr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0DFE5D52-4408-504B-AA08-68CEB4C4772D}"/>
                </a:ext>
              </a:extLst>
            </p:cNvPr>
            <p:cNvGrpSpPr/>
            <p:nvPr/>
          </p:nvGrpSpPr>
          <p:grpSpPr>
            <a:xfrm>
              <a:off x="8554703" y="2288610"/>
              <a:ext cx="484152" cy="369332"/>
              <a:chOff x="7974844" y="2477364"/>
              <a:chExt cx="484152" cy="369332"/>
            </a:xfrm>
          </p:grpSpPr>
          <p:sp>
            <p:nvSpPr>
              <p:cNvPr id="183" name="Rectangle 182">
                <a:extLst>
                  <a:ext uri="{FF2B5EF4-FFF2-40B4-BE49-F238E27FC236}">
                    <a16:creationId xmlns:a16="http://schemas.microsoft.com/office/drawing/2014/main" id="{F5530A8D-EB54-AC47-9185-FCA5C3AA5AB9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8D804B8F-04C3-B446-A68B-AEB2CB21BC4B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BB3E7CA7-61E4-C84C-9A64-2027F8896B9C}"/>
                </a:ext>
              </a:extLst>
            </p:cNvPr>
            <p:cNvGrpSpPr/>
            <p:nvPr/>
          </p:nvGrpSpPr>
          <p:grpSpPr>
            <a:xfrm>
              <a:off x="8554703" y="2002861"/>
              <a:ext cx="484152" cy="369332"/>
              <a:chOff x="7974844" y="2477364"/>
              <a:chExt cx="484152" cy="369332"/>
            </a:xfrm>
          </p:grpSpPr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24DBE3CA-D27E-094A-A560-F9AE78FC0282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2221E5B2-7E11-B545-8428-53FFCADCA3C1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</p:grpSp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76BDA7C5-DEEE-2247-AB41-A06CF0B4C688}"/>
                </a:ext>
              </a:extLst>
            </p:cNvPr>
            <p:cNvGrpSpPr/>
            <p:nvPr/>
          </p:nvGrpSpPr>
          <p:grpSpPr>
            <a:xfrm>
              <a:off x="8568692" y="2553799"/>
              <a:ext cx="484152" cy="369332"/>
              <a:chOff x="7974844" y="2477364"/>
              <a:chExt cx="484152" cy="369332"/>
            </a:xfrm>
          </p:grpSpPr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EFD9CBBC-5953-8044-B9C5-0EDB70A76F6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2FB1A578-A0EE-7B40-ABE9-FBA78A5F90D4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</p:grpSp>
        <p:grpSp>
          <p:nvGrpSpPr>
            <p:cNvPr id="191" name="Group 190">
              <a:extLst>
                <a:ext uri="{FF2B5EF4-FFF2-40B4-BE49-F238E27FC236}">
                  <a16:creationId xmlns:a16="http://schemas.microsoft.com/office/drawing/2014/main" id="{E0777D9F-5AFF-814F-B87D-346DB9BC984A}"/>
                </a:ext>
              </a:extLst>
            </p:cNvPr>
            <p:cNvGrpSpPr/>
            <p:nvPr/>
          </p:nvGrpSpPr>
          <p:grpSpPr>
            <a:xfrm>
              <a:off x="8575114" y="4142142"/>
              <a:ext cx="484152" cy="369332"/>
              <a:chOff x="7974844" y="2477364"/>
              <a:chExt cx="484152" cy="369332"/>
            </a:xfrm>
          </p:grpSpPr>
          <p:sp>
            <p:nvSpPr>
              <p:cNvPr id="192" name="Rectangle 191">
                <a:extLst>
                  <a:ext uri="{FF2B5EF4-FFF2-40B4-BE49-F238E27FC236}">
                    <a16:creationId xmlns:a16="http://schemas.microsoft.com/office/drawing/2014/main" id="{E20EB5CC-5629-8D41-8D55-F361B97E3AB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730A4AF2-1F9A-6F4B-8E55-1CC605FABBE6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9</a:t>
                </a:r>
              </a:p>
            </p:txBody>
          </p:sp>
        </p:grp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A4C03143-0B2F-4340-B3B7-936A6400D8CC}"/>
                </a:ext>
              </a:extLst>
            </p:cNvPr>
            <p:cNvGrpSpPr/>
            <p:nvPr/>
          </p:nvGrpSpPr>
          <p:grpSpPr>
            <a:xfrm>
              <a:off x="8575114" y="2831350"/>
              <a:ext cx="484152" cy="369332"/>
              <a:chOff x="7974844" y="2477364"/>
              <a:chExt cx="484152" cy="369332"/>
            </a:xfrm>
          </p:grpSpPr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0F5BA842-5402-F846-8C09-9BD883E010ED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8D91837-AA8D-E449-9620-ED0BF5892AFF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</a:t>
                </a:r>
              </a:p>
            </p:txBody>
          </p:sp>
        </p:grpSp>
        <p:grpSp>
          <p:nvGrpSpPr>
            <p:cNvPr id="197" name="Group 196">
              <a:extLst>
                <a:ext uri="{FF2B5EF4-FFF2-40B4-BE49-F238E27FC236}">
                  <a16:creationId xmlns:a16="http://schemas.microsoft.com/office/drawing/2014/main" id="{A6D2D28E-B24E-CE49-A22D-EC41739480A6}"/>
                </a:ext>
              </a:extLst>
            </p:cNvPr>
            <p:cNvGrpSpPr/>
            <p:nvPr/>
          </p:nvGrpSpPr>
          <p:grpSpPr>
            <a:xfrm>
              <a:off x="8575114" y="3091600"/>
              <a:ext cx="484152" cy="369332"/>
              <a:chOff x="7974844" y="2477364"/>
              <a:chExt cx="484152" cy="369332"/>
            </a:xfrm>
          </p:grpSpPr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9DEDCCB1-15BE-6E41-A69D-251979ABC0DA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567CAF72-DC39-3D45-B8FD-F25C53BD3698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</a:t>
                </a:r>
              </a:p>
            </p:txBody>
          </p:sp>
        </p:grpSp>
        <p:grpSp>
          <p:nvGrpSpPr>
            <p:cNvPr id="200" name="Group 199">
              <a:extLst>
                <a:ext uri="{FF2B5EF4-FFF2-40B4-BE49-F238E27FC236}">
                  <a16:creationId xmlns:a16="http://schemas.microsoft.com/office/drawing/2014/main" id="{9D5CA864-CEA5-6F49-AF2B-E98DD78B9587}"/>
                </a:ext>
              </a:extLst>
            </p:cNvPr>
            <p:cNvGrpSpPr/>
            <p:nvPr/>
          </p:nvGrpSpPr>
          <p:grpSpPr>
            <a:xfrm>
              <a:off x="8568351" y="3611747"/>
              <a:ext cx="484152" cy="369332"/>
              <a:chOff x="7974844" y="2477364"/>
              <a:chExt cx="484152" cy="369332"/>
            </a:xfrm>
          </p:grpSpPr>
          <p:sp>
            <p:nvSpPr>
              <p:cNvPr id="201" name="Rectangle 200">
                <a:extLst>
                  <a:ext uri="{FF2B5EF4-FFF2-40B4-BE49-F238E27FC236}">
                    <a16:creationId xmlns:a16="http://schemas.microsoft.com/office/drawing/2014/main" id="{7DCA4128-0BBA-D84A-ADBC-11665A14D065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BF05536E-AB8F-D443-A24A-3A9415388EB5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7</a:t>
                </a:r>
              </a:p>
            </p:txBody>
          </p:sp>
        </p:grp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F538DC3E-8E24-FA4C-B00A-4F49EEF2F5D4}"/>
                </a:ext>
              </a:extLst>
            </p:cNvPr>
            <p:cNvGrpSpPr/>
            <p:nvPr/>
          </p:nvGrpSpPr>
          <p:grpSpPr>
            <a:xfrm>
              <a:off x="8575114" y="3366648"/>
              <a:ext cx="484152" cy="369332"/>
              <a:chOff x="7974844" y="2477364"/>
              <a:chExt cx="484152" cy="369332"/>
            </a:xfrm>
          </p:grpSpPr>
          <p:sp>
            <p:nvSpPr>
              <p:cNvPr id="204" name="Rectangle 203">
                <a:extLst>
                  <a:ext uri="{FF2B5EF4-FFF2-40B4-BE49-F238E27FC236}">
                    <a16:creationId xmlns:a16="http://schemas.microsoft.com/office/drawing/2014/main" id="{337F9DC7-F360-CD45-A9ED-E2C6385FBBC0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CCDA9164-C13A-1244-B29F-E46520A303A9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</a:p>
            </p:txBody>
          </p:sp>
        </p:grp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FB39C8A2-C582-BC4E-9281-0A04067A2511}"/>
                </a:ext>
              </a:extLst>
            </p:cNvPr>
            <p:cNvGrpSpPr/>
            <p:nvPr/>
          </p:nvGrpSpPr>
          <p:grpSpPr>
            <a:xfrm>
              <a:off x="8554703" y="3887698"/>
              <a:ext cx="484152" cy="369332"/>
              <a:chOff x="7974844" y="2477364"/>
              <a:chExt cx="484152" cy="369332"/>
            </a:xfrm>
          </p:grpSpPr>
          <p:sp>
            <p:nvSpPr>
              <p:cNvPr id="207" name="Rectangle 206">
                <a:extLst>
                  <a:ext uri="{FF2B5EF4-FFF2-40B4-BE49-F238E27FC236}">
                    <a16:creationId xmlns:a16="http://schemas.microsoft.com/office/drawing/2014/main" id="{4E8261CB-1831-7844-9E66-2C1193DA529E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34F25DB7-CCF4-6B42-944D-7458FE83031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8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509574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70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Another possibility</a:t>
            </a:r>
          </a:p>
        </p:txBody>
      </p:sp>
      <p:sp>
        <p:nvSpPr>
          <p:cNvPr id="50180" name="TextBox 130"/>
          <p:cNvSpPr txBox="1">
            <a:spLocks noChangeArrowheads="1"/>
          </p:cNvSpPr>
          <p:nvPr/>
        </p:nvSpPr>
        <p:spPr bwMode="auto">
          <a:xfrm>
            <a:off x="756834" y="1066801"/>
            <a:ext cx="217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INPUT LAYER</a:t>
            </a:r>
          </a:p>
        </p:txBody>
      </p:sp>
      <p:sp>
        <p:nvSpPr>
          <p:cNvPr id="50181" name="TextBox 131"/>
          <p:cNvSpPr txBox="1">
            <a:spLocks noChangeArrowheads="1"/>
          </p:cNvSpPr>
          <p:nvPr/>
        </p:nvSpPr>
        <p:spPr bwMode="auto">
          <a:xfrm>
            <a:off x="3299317" y="1033660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HIDDEN 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548850" y="1814993"/>
            <a:ext cx="457200" cy="2133600"/>
            <a:chOff x="5827308" y="1547044"/>
            <a:chExt cx="457200" cy="2133600"/>
          </a:xfrm>
        </p:grpSpPr>
        <p:sp>
          <p:nvSpPr>
            <p:cNvPr id="141" name="Rectangle 140"/>
            <p:cNvSpPr/>
            <p:nvPr/>
          </p:nvSpPr>
          <p:spPr>
            <a:xfrm>
              <a:off x="6132108" y="2004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6132108" y="1699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6132108" y="2309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6132108" y="2613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132108" y="2918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6132108" y="3223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6132108" y="3528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827308" y="1851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5827308" y="1547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5827308" y="2156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5827308" y="2461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5827308" y="2766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5827308" y="3071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5827308" y="3375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0203" name="TextBox 168"/>
          <p:cNvSpPr txBox="1">
            <a:spLocks noChangeArrowheads="1"/>
          </p:cNvSpPr>
          <p:nvPr/>
        </p:nvSpPr>
        <p:spPr bwMode="auto">
          <a:xfrm>
            <a:off x="1137833" y="3810001"/>
            <a:ext cx="12969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One input</a:t>
            </a:r>
          </a:p>
          <a:p>
            <a:pPr eaLnBrk="1" hangingPunct="1"/>
            <a:r>
              <a:rPr lang="en-US" altLang="en-US" sz="2000"/>
              <a:t>per pixel</a:t>
            </a:r>
          </a:p>
        </p:txBody>
      </p:sp>
      <p:sp>
        <p:nvSpPr>
          <p:cNvPr id="137" name="TextBox 131"/>
          <p:cNvSpPr txBox="1">
            <a:spLocks noChangeArrowheads="1"/>
          </p:cNvSpPr>
          <p:nvPr/>
        </p:nvSpPr>
        <p:spPr bwMode="auto">
          <a:xfrm>
            <a:off x="5284720" y="1033659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HIDDEN 2</a:t>
            </a:r>
          </a:p>
        </p:txBody>
      </p:sp>
      <p:sp>
        <p:nvSpPr>
          <p:cNvPr id="138" name="TextBox 131"/>
          <p:cNvSpPr txBox="1">
            <a:spLocks noChangeArrowheads="1"/>
          </p:cNvSpPr>
          <p:nvPr/>
        </p:nvSpPr>
        <p:spPr bwMode="auto">
          <a:xfrm>
            <a:off x="7032327" y="1033660"/>
            <a:ext cx="162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HIDDEN 3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40994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4099416" y="1929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40994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40994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0994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40994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4099416" y="3757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4404216" y="2386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4404216" y="2081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4404216" y="2691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4404216" y="2995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4404216" y="3300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4404216" y="3605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4404216" y="3910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794616" y="2081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3794616" y="1776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3794616" y="2386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3794616" y="2691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3794616" y="2995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3794616" y="3300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3794616" y="3605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7090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47090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47090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47090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47090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4709016" y="3757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4709016" y="4062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3489816" y="1929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3489816" y="1624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3489816" y="22339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3489816" y="25387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3489816" y="28435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489816" y="31483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3489816" y="3453136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43185" y="1746804"/>
            <a:ext cx="457200" cy="2133600"/>
            <a:chOff x="5827308" y="1547044"/>
            <a:chExt cx="457200" cy="2133600"/>
          </a:xfrm>
        </p:grpSpPr>
        <p:sp>
          <p:nvSpPr>
            <p:cNvPr id="209" name="Rectangle 208"/>
            <p:cNvSpPr/>
            <p:nvPr/>
          </p:nvSpPr>
          <p:spPr>
            <a:xfrm>
              <a:off x="6132108" y="2004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132108" y="1699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6132108" y="2309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6132108" y="2613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6132108" y="2918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6132108" y="3223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6132108" y="3528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5827308" y="1851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5827308" y="1547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5827308" y="21566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5827308" y="24614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5827308" y="27662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5827308" y="30710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5827308" y="3375844"/>
              <a:ext cx="152400" cy="152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3" name="TextBox 168"/>
          <p:cNvSpPr txBox="1">
            <a:spLocks noChangeArrowheads="1"/>
          </p:cNvSpPr>
          <p:nvPr/>
        </p:nvSpPr>
        <p:spPr bwMode="auto">
          <a:xfrm>
            <a:off x="3754667" y="4408332"/>
            <a:ext cx="841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 err="1"/>
              <a:t>ReLU</a:t>
            </a:r>
            <a:endParaRPr lang="en-US" altLang="en-US" sz="2000" dirty="0"/>
          </a:p>
        </p:txBody>
      </p:sp>
      <p:sp>
        <p:nvSpPr>
          <p:cNvPr id="224" name="TextBox 168"/>
          <p:cNvSpPr txBox="1">
            <a:spLocks noChangeArrowheads="1"/>
          </p:cNvSpPr>
          <p:nvPr/>
        </p:nvSpPr>
        <p:spPr bwMode="auto">
          <a:xfrm>
            <a:off x="5603170" y="4408332"/>
            <a:ext cx="1253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/>
              <a:t>Max Pool</a:t>
            </a:r>
          </a:p>
        </p:txBody>
      </p:sp>
      <p:sp>
        <p:nvSpPr>
          <p:cNvPr id="225" name="TextBox 168"/>
          <p:cNvSpPr txBox="1">
            <a:spLocks noChangeArrowheads="1"/>
          </p:cNvSpPr>
          <p:nvPr/>
        </p:nvSpPr>
        <p:spPr bwMode="auto">
          <a:xfrm>
            <a:off x="7394606" y="4408332"/>
            <a:ext cx="898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/>
              <a:t>Linear</a:t>
            </a:r>
            <a:endParaRPr lang="en-US" altLang="en-US" sz="2000" dirty="0"/>
          </a:p>
        </p:txBody>
      </p:sp>
      <p:sp>
        <p:nvSpPr>
          <p:cNvPr id="226" name="TextBox 168"/>
          <p:cNvSpPr txBox="1">
            <a:spLocks noChangeArrowheads="1"/>
          </p:cNvSpPr>
          <p:nvPr/>
        </p:nvSpPr>
        <p:spPr bwMode="auto">
          <a:xfrm>
            <a:off x="8917676" y="4408332"/>
            <a:ext cx="11128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 dirty="0"/>
              <a:t>Sigmoid</a:t>
            </a:r>
          </a:p>
        </p:txBody>
      </p:sp>
      <p:sp>
        <p:nvSpPr>
          <p:cNvPr id="227" name="TextBox 168"/>
          <p:cNvSpPr txBox="1">
            <a:spLocks noChangeArrowheads="1"/>
          </p:cNvSpPr>
          <p:nvPr/>
        </p:nvSpPr>
        <p:spPr bwMode="auto">
          <a:xfrm>
            <a:off x="2709704" y="5422008"/>
            <a:ext cx="6876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4800" dirty="0"/>
              <a:t>HUGE DESIGN SPACE!</a:t>
            </a:r>
          </a:p>
        </p:txBody>
      </p:sp>
      <p:grpSp>
        <p:nvGrpSpPr>
          <p:cNvPr id="194" name="Group 653"/>
          <p:cNvGrpSpPr>
            <a:grpSpLocks/>
          </p:cNvGrpSpPr>
          <p:nvPr/>
        </p:nvGrpSpPr>
        <p:grpSpPr bwMode="auto">
          <a:xfrm>
            <a:off x="827233" y="1746804"/>
            <a:ext cx="2057399" cy="2022022"/>
            <a:chOff x="1143000" y="1600200"/>
            <a:chExt cx="1524000" cy="1524000"/>
          </a:xfrm>
        </p:grpSpPr>
        <p:sp>
          <p:nvSpPr>
            <p:cNvPr id="195" name="Rectangle 194"/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28" name="Group 668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29" name="Rectangle 228"/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0" name="Rectangle 229"/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1" name="Rectangle 230"/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2" name="Rectangle 231"/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3" name="Rectangle 232"/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4" name="Rectangle 233"/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" name="Rectangle 234"/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8" name="Rectangle 237"/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9" name="Rectangle 238"/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2" name="Rectangle 241"/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4" name="Rectangle 243"/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5" name="Rectangle 244"/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6" name="Rectangle 245"/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7" name="Rectangle 246"/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/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/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/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/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/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/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/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/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/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/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/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/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/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/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/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/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/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/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/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/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/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/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/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/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/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/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/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/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/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/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/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/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/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/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/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/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/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/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/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/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/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/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/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/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/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/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/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/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/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/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/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/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/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/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/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/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/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/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/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/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/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/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/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/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353" name="TextBox 131"/>
          <p:cNvSpPr txBox="1">
            <a:spLocks noChangeArrowheads="1"/>
          </p:cNvSpPr>
          <p:nvPr/>
        </p:nvSpPr>
        <p:spPr bwMode="auto">
          <a:xfrm>
            <a:off x="8681285" y="1031102"/>
            <a:ext cx="1449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OUTPUT</a:t>
            </a:r>
          </a:p>
        </p:txBody>
      </p: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A2F64D8D-375C-484F-A947-9982F5E42DCB}"/>
              </a:ext>
            </a:extLst>
          </p:cNvPr>
          <p:cNvGrpSpPr/>
          <p:nvPr/>
        </p:nvGrpSpPr>
        <p:grpSpPr>
          <a:xfrm>
            <a:off x="9153721" y="1701269"/>
            <a:ext cx="504563" cy="2508613"/>
            <a:chOff x="8554703" y="2002861"/>
            <a:chExt cx="504563" cy="2508613"/>
          </a:xfrm>
        </p:grpSpPr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544DF84A-2522-1A4A-B28F-51189D3CDFC6}"/>
                </a:ext>
              </a:extLst>
            </p:cNvPr>
            <p:cNvGrpSpPr/>
            <p:nvPr/>
          </p:nvGrpSpPr>
          <p:grpSpPr>
            <a:xfrm>
              <a:off x="8554703" y="2288610"/>
              <a:ext cx="484152" cy="369332"/>
              <a:chOff x="7974844" y="2477364"/>
              <a:chExt cx="484152" cy="369332"/>
            </a:xfrm>
          </p:grpSpPr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C7341708-BCD5-A748-86F3-6632CF67F4E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9" name="TextBox 368">
                <a:extLst>
                  <a:ext uri="{FF2B5EF4-FFF2-40B4-BE49-F238E27FC236}">
                    <a16:creationId xmlns:a16="http://schemas.microsoft.com/office/drawing/2014/main" id="{BC50C641-8353-3941-ADE3-7DA717355AA5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  <p:grpSp>
          <p:nvGrpSpPr>
            <p:cNvPr id="331" name="Group 330">
              <a:extLst>
                <a:ext uri="{FF2B5EF4-FFF2-40B4-BE49-F238E27FC236}">
                  <a16:creationId xmlns:a16="http://schemas.microsoft.com/office/drawing/2014/main" id="{4BFF0E38-8B52-AE42-88DA-AE80D7C13E8E}"/>
                </a:ext>
              </a:extLst>
            </p:cNvPr>
            <p:cNvGrpSpPr/>
            <p:nvPr/>
          </p:nvGrpSpPr>
          <p:grpSpPr>
            <a:xfrm>
              <a:off x="8554703" y="2002861"/>
              <a:ext cx="484152" cy="369332"/>
              <a:chOff x="7974844" y="2477364"/>
              <a:chExt cx="484152" cy="369332"/>
            </a:xfrm>
          </p:grpSpPr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6D21FE04-D740-714F-A38B-E5B68905980B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7" name="TextBox 366">
                <a:extLst>
                  <a:ext uri="{FF2B5EF4-FFF2-40B4-BE49-F238E27FC236}">
                    <a16:creationId xmlns:a16="http://schemas.microsoft.com/office/drawing/2014/main" id="{28B8529D-C352-D34A-8007-FD369A1C2F1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7C0367B2-4DD9-134B-BB48-E2ABB9FB57A7}"/>
                </a:ext>
              </a:extLst>
            </p:cNvPr>
            <p:cNvGrpSpPr/>
            <p:nvPr/>
          </p:nvGrpSpPr>
          <p:grpSpPr>
            <a:xfrm>
              <a:off x="8568692" y="2553799"/>
              <a:ext cx="484152" cy="369332"/>
              <a:chOff x="7974844" y="2477364"/>
              <a:chExt cx="484152" cy="369332"/>
            </a:xfrm>
          </p:grpSpPr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EE6E96BD-8800-0148-8118-F5B2946C9C84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5" name="TextBox 364">
                <a:extLst>
                  <a:ext uri="{FF2B5EF4-FFF2-40B4-BE49-F238E27FC236}">
                    <a16:creationId xmlns:a16="http://schemas.microsoft.com/office/drawing/2014/main" id="{A5E731E6-633A-5848-81DC-8852F66FEED3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</p:grpSp>
        <p:grpSp>
          <p:nvGrpSpPr>
            <p:cNvPr id="333" name="Group 332">
              <a:extLst>
                <a:ext uri="{FF2B5EF4-FFF2-40B4-BE49-F238E27FC236}">
                  <a16:creationId xmlns:a16="http://schemas.microsoft.com/office/drawing/2014/main" id="{A82A9F90-5746-9D45-8EB7-3FCFE37A91C5}"/>
                </a:ext>
              </a:extLst>
            </p:cNvPr>
            <p:cNvGrpSpPr/>
            <p:nvPr/>
          </p:nvGrpSpPr>
          <p:grpSpPr>
            <a:xfrm>
              <a:off x="8575114" y="4142142"/>
              <a:ext cx="484152" cy="369332"/>
              <a:chOff x="7974844" y="2477364"/>
              <a:chExt cx="484152" cy="369332"/>
            </a:xfrm>
          </p:grpSpPr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1FBB7955-B545-614F-892A-BA13017706D1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3" name="TextBox 362">
                <a:extLst>
                  <a:ext uri="{FF2B5EF4-FFF2-40B4-BE49-F238E27FC236}">
                    <a16:creationId xmlns:a16="http://schemas.microsoft.com/office/drawing/2014/main" id="{CEAC56BE-02EC-FA44-A8EE-F23507E3D3BE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9</a:t>
                </a:r>
              </a:p>
            </p:txBody>
          </p:sp>
        </p:grpSp>
        <p:grpSp>
          <p:nvGrpSpPr>
            <p:cNvPr id="334" name="Group 333">
              <a:extLst>
                <a:ext uri="{FF2B5EF4-FFF2-40B4-BE49-F238E27FC236}">
                  <a16:creationId xmlns:a16="http://schemas.microsoft.com/office/drawing/2014/main" id="{9787481A-4274-2046-ABCA-5987C0DBE075}"/>
                </a:ext>
              </a:extLst>
            </p:cNvPr>
            <p:cNvGrpSpPr/>
            <p:nvPr/>
          </p:nvGrpSpPr>
          <p:grpSpPr>
            <a:xfrm>
              <a:off x="8575114" y="2831350"/>
              <a:ext cx="484152" cy="369332"/>
              <a:chOff x="7974844" y="2477364"/>
              <a:chExt cx="484152" cy="369332"/>
            </a:xfrm>
          </p:grpSpPr>
          <p:sp>
            <p:nvSpPr>
              <p:cNvPr id="360" name="Rectangle 359">
                <a:extLst>
                  <a:ext uri="{FF2B5EF4-FFF2-40B4-BE49-F238E27FC236}">
                    <a16:creationId xmlns:a16="http://schemas.microsoft.com/office/drawing/2014/main" id="{B05BD1CB-A330-9C4B-84BB-6D0B27F12640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85555022-5BAC-6A4B-8F41-2FF74CBA8ACD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</a:t>
                </a:r>
              </a:p>
            </p:txBody>
          </p:sp>
        </p:grpSp>
        <p:grpSp>
          <p:nvGrpSpPr>
            <p:cNvPr id="335" name="Group 334">
              <a:extLst>
                <a:ext uri="{FF2B5EF4-FFF2-40B4-BE49-F238E27FC236}">
                  <a16:creationId xmlns:a16="http://schemas.microsoft.com/office/drawing/2014/main" id="{58E2B6D3-3DC0-AA42-B4E9-0D200028CE9C}"/>
                </a:ext>
              </a:extLst>
            </p:cNvPr>
            <p:cNvGrpSpPr/>
            <p:nvPr/>
          </p:nvGrpSpPr>
          <p:grpSpPr>
            <a:xfrm>
              <a:off x="8575114" y="3091600"/>
              <a:ext cx="484152" cy="369332"/>
              <a:chOff x="7974844" y="2477364"/>
              <a:chExt cx="484152" cy="369332"/>
            </a:xfrm>
          </p:grpSpPr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89BB2360-0387-B34F-A5B6-D6C2D9DCEC5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9" name="TextBox 358">
                <a:extLst>
                  <a:ext uri="{FF2B5EF4-FFF2-40B4-BE49-F238E27FC236}">
                    <a16:creationId xmlns:a16="http://schemas.microsoft.com/office/drawing/2014/main" id="{280F5E73-37F7-694A-A995-01608DA04C06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</a:t>
                </a:r>
              </a:p>
            </p:txBody>
          </p:sp>
        </p:grpSp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6F28FD97-1AF7-1F42-9D09-55E5D19A8EC4}"/>
                </a:ext>
              </a:extLst>
            </p:cNvPr>
            <p:cNvGrpSpPr/>
            <p:nvPr/>
          </p:nvGrpSpPr>
          <p:grpSpPr>
            <a:xfrm>
              <a:off x="8568351" y="3611747"/>
              <a:ext cx="484152" cy="369332"/>
              <a:chOff x="7974844" y="2477364"/>
              <a:chExt cx="484152" cy="369332"/>
            </a:xfrm>
          </p:grpSpPr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8390176E-8CA0-804B-B4F7-7D5CFB9C6E28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7" name="TextBox 356">
                <a:extLst>
                  <a:ext uri="{FF2B5EF4-FFF2-40B4-BE49-F238E27FC236}">
                    <a16:creationId xmlns:a16="http://schemas.microsoft.com/office/drawing/2014/main" id="{43BD1F8A-EF9E-8E4E-83E0-23A065BA34B2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7</a:t>
                </a:r>
              </a:p>
            </p:txBody>
          </p: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19BC44CD-9995-6D47-888B-99CFCF380CEA}"/>
                </a:ext>
              </a:extLst>
            </p:cNvPr>
            <p:cNvGrpSpPr/>
            <p:nvPr/>
          </p:nvGrpSpPr>
          <p:grpSpPr>
            <a:xfrm>
              <a:off x="8575114" y="3366648"/>
              <a:ext cx="484152" cy="369332"/>
              <a:chOff x="7974844" y="2477364"/>
              <a:chExt cx="484152" cy="369332"/>
            </a:xfrm>
          </p:grpSpPr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FCC72CCD-446A-8448-86E9-DF913F7824E3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5" name="TextBox 354">
                <a:extLst>
                  <a:ext uri="{FF2B5EF4-FFF2-40B4-BE49-F238E27FC236}">
                    <a16:creationId xmlns:a16="http://schemas.microsoft.com/office/drawing/2014/main" id="{8C0F8F47-BE8E-744E-8549-26723F4F6769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</a:p>
            </p:txBody>
          </p:sp>
        </p:grpSp>
        <p:grpSp>
          <p:nvGrpSpPr>
            <p:cNvPr id="338" name="Group 337">
              <a:extLst>
                <a:ext uri="{FF2B5EF4-FFF2-40B4-BE49-F238E27FC236}">
                  <a16:creationId xmlns:a16="http://schemas.microsoft.com/office/drawing/2014/main" id="{9750956F-5B7B-944B-8E32-43B64FC82B65}"/>
                </a:ext>
              </a:extLst>
            </p:cNvPr>
            <p:cNvGrpSpPr/>
            <p:nvPr/>
          </p:nvGrpSpPr>
          <p:grpSpPr>
            <a:xfrm>
              <a:off x="8554703" y="3887698"/>
              <a:ext cx="484152" cy="369332"/>
              <a:chOff x="7974844" y="2477364"/>
              <a:chExt cx="484152" cy="369332"/>
            </a:xfrm>
          </p:grpSpPr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30B7A7F3-C8AE-1947-A2D3-C6272B8543CC}"/>
                  </a:ext>
                </a:extLst>
              </p:cNvPr>
              <p:cNvSpPr/>
              <p:nvPr/>
            </p:nvSpPr>
            <p:spPr>
              <a:xfrm>
                <a:off x="7974844" y="2590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TextBox 339">
                <a:extLst>
                  <a:ext uri="{FF2B5EF4-FFF2-40B4-BE49-F238E27FC236}">
                    <a16:creationId xmlns:a16="http://schemas.microsoft.com/office/drawing/2014/main" id="{B86A45F0-4B10-D14F-B434-3E94964295C4}"/>
                  </a:ext>
                </a:extLst>
              </p:cNvPr>
              <p:cNvSpPr txBox="1"/>
              <p:nvPr/>
            </p:nvSpPr>
            <p:spPr>
              <a:xfrm>
                <a:off x="8157310" y="2477364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8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36228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Problem with a step function: Assignment of error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681668"/>
            <a:ext cx="5551272" cy="456878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/>
              <a:t>Stymies multi-layer weight learning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Limits us to a single layer of units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Thus, only linear functions 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You can hand-wire XOR </a:t>
            </a:r>
            <a:r>
              <a:rPr lang="en-US" err="1"/>
              <a:t>perceptrons</a:t>
            </a:r>
            <a:r>
              <a:rPr lang="en-US"/>
              <a:t>, but the </a:t>
            </a:r>
            <a:r>
              <a:rPr lang="en-US" err="1"/>
              <a:t>sytem</a:t>
            </a:r>
            <a:r>
              <a:rPr lang="en-US"/>
              <a:t> can’t learn XOR with </a:t>
            </a:r>
            <a:r>
              <a:rPr lang="en-US" err="1"/>
              <a:t>perceptrons</a:t>
            </a:r>
            <a:r>
              <a:rPr lang="en-US"/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563430" y="1834140"/>
            <a:ext cx="5160405" cy="4040854"/>
            <a:chOff x="2068336" y="859717"/>
            <a:chExt cx="4757007" cy="4040854"/>
          </a:xfrm>
        </p:grpSpPr>
        <p:grpSp>
          <p:nvGrpSpPr>
            <p:cNvPr id="2" name="Group 1"/>
            <p:cNvGrpSpPr/>
            <p:nvPr/>
          </p:nvGrpSpPr>
          <p:grpSpPr>
            <a:xfrm>
              <a:off x="2068336" y="859717"/>
              <a:ext cx="4757007" cy="4040854"/>
              <a:chOff x="2551114" y="887734"/>
              <a:chExt cx="7704136" cy="5941917"/>
            </a:xfrm>
          </p:grpSpPr>
          <p:sp>
            <p:nvSpPr>
              <p:cNvPr id="27" name="Oval 5"/>
              <p:cNvSpPr>
                <a:spLocks noChangeArrowheads="1"/>
              </p:cNvSpPr>
              <p:nvPr/>
            </p:nvSpPr>
            <p:spPr bwMode="auto">
              <a:xfrm>
                <a:off x="4114800" y="2077129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2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23637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15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9"/>
              <p:cNvCxnSpPr>
                <a:cxnSpLocks noChangeShapeType="1"/>
                <a:endCxn id="27" idx="0"/>
              </p:cNvCxnSpPr>
              <p:nvPr/>
            </p:nvCxnSpPr>
            <p:spPr bwMode="auto">
              <a:xfrm flipH="1">
                <a:off x="5257801" y="887734"/>
                <a:ext cx="11243" cy="118939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Oval 24"/>
              <p:cNvSpPr>
                <a:spLocks noChangeArrowheads="1"/>
              </p:cNvSpPr>
              <p:nvPr/>
            </p:nvSpPr>
            <p:spPr bwMode="auto">
              <a:xfrm>
                <a:off x="4114800" y="44028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44" name="AutoShape 26"/>
              <p:cNvCxnSpPr>
                <a:cxnSpLocks noChangeShapeType="1"/>
              </p:cNvCxnSpPr>
              <p:nvPr/>
            </p:nvCxnSpPr>
            <p:spPr bwMode="auto">
              <a:xfrm>
                <a:off x="2551114" y="2681966"/>
                <a:ext cx="1563687" cy="23685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AutoShape 27"/>
              <p:cNvCxnSpPr>
                <a:cxnSpLocks noChangeShapeType="1"/>
              </p:cNvCxnSpPr>
              <p:nvPr/>
            </p:nvCxnSpPr>
            <p:spPr bwMode="auto">
              <a:xfrm>
                <a:off x="2551114" y="5044166"/>
                <a:ext cx="1563687" cy="63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AutoShape 28"/>
              <p:cNvCxnSpPr>
                <a:cxnSpLocks noChangeShapeType="1"/>
              </p:cNvCxnSpPr>
              <p:nvPr/>
            </p:nvCxnSpPr>
            <p:spPr bwMode="auto">
              <a:xfrm flipH="1" flipV="1">
                <a:off x="5257799" y="5701155"/>
                <a:ext cx="22725" cy="112849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0" name="Oval 43"/>
              <p:cNvSpPr>
                <a:spLocks noChangeArrowheads="1"/>
              </p:cNvSpPr>
              <p:nvPr/>
            </p:nvSpPr>
            <p:spPr bwMode="auto">
              <a:xfrm>
                <a:off x="7283450" y="31074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51" name="AutoShape 45"/>
              <p:cNvCxnSpPr>
                <a:cxnSpLocks noChangeShapeType="1"/>
              </p:cNvCxnSpPr>
              <p:nvPr/>
            </p:nvCxnSpPr>
            <p:spPr bwMode="auto">
              <a:xfrm flipV="1">
                <a:off x="6400800" y="3755116"/>
                <a:ext cx="882650" cy="1295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46"/>
              <p:cNvCxnSpPr>
                <a:cxnSpLocks noChangeShapeType="1"/>
              </p:cNvCxnSpPr>
              <p:nvPr/>
            </p:nvCxnSpPr>
            <p:spPr bwMode="auto">
              <a:xfrm>
                <a:off x="6400800" y="2724830"/>
                <a:ext cx="882650" cy="10302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47"/>
              <p:cNvCxnSpPr>
                <a:cxnSpLocks noChangeShapeType="1"/>
                <a:endCxn id="50" idx="0"/>
              </p:cNvCxnSpPr>
              <p:nvPr/>
            </p:nvCxnSpPr>
            <p:spPr bwMode="auto">
              <a:xfrm>
                <a:off x="8426450" y="2068786"/>
                <a:ext cx="1" cy="10386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48"/>
              <p:cNvCxnSpPr>
                <a:cxnSpLocks noChangeShapeType="1"/>
              </p:cNvCxnSpPr>
              <p:nvPr/>
            </p:nvCxnSpPr>
            <p:spPr bwMode="auto">
              <a:xfrm>
                <a:off x="9569450" y="3755116"/>
                <a:ext cx="68580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75" name="Elbow Connector 74"/>
            <p:cNvCxnSpPr/>
            <p:nvPr/>
          </p:nvCxnSpPr>
          <p:spPr>
            <a:xfrm flipV="1">
              <a:off x="3171998" y="1923570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Elbow Connector 75"/>
            <p:cNvCxnSpPr/>
            <p:nvPr/>
          </p:nvCxnSpPr>
          <p:spPr>
            <a:xfrm flipV="1">
              <a:off x="3151572" y="3519027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Elbow Connector 76"/>
            <p:cNvCxnSpPr/>
            <p:nvPr/>
          </p:nvCxnSpPr>
          <p:spPr>
            <a:xfrm flipV="1">
              <a:off x="5159452" y="2628968"/>
              <a:ext cx="981226" cy="334615"/>
            </a:xfrm>
            <a:prstGeom prst="bent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22" y="2419283"/>
                <a:ext cx="819006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61" y="1851352"/>
                <a:ext cx="829714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78" y="3238622"/>
                <a:ext cx="8297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950" y="4588771"/>
                <a:ext cx="815736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829" y="3848150"/>
                <a:ext cx="829714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11"/>
          <p:cNvSpPr>
            <a:spLocks noChangeArrowheads="1"/>
          </p:cNvSpPr>
          <p:nvPr/>
        </p:nvSpPr>
        <p:spPr bwMode="auto">
          <a:xfrm>
            <a:off x="10216457" y="2090241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>
                <a:ea typeface="ＭＳ Ｐゴシック" charset="0"/>
              </a:rPr>
              <a:t>1</a:t>
            </a:r>
          </a:p>
        </p:txBody>
      </p:sp>
      <p:sp>
        <p:nvSpPr>
          <p:cNvPr id="100" name="Oval 11"/>
          <p:cNvSpPr>
            <a:spLocks noChangeArrowheads="1"/>
          </p:cNvSpPr>
          <p:nvPr/>
        </p:nvSpPr>
        <p:spPr bwMode="auto">
          <a:xfrm>
            <a:off x="8101555" y="1376530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>
                <a:ea typeface="ＭＳ Ｐゴシック" charset="0"/>
              </a:rPr>
              <a:t>1</a:t>
            </a:r>
          </a:p>
        </p:txBody>
      </p:sp>
      <p:sp>
        <p:nvSpPr>
          <p:cNvPr id="101" name="Oval 11"/>
          <p:cNvSpPr>
            <a:spLocks noChangeArrowheads="1"/>
          </p:cNvSpPr>
          <p:nvPr/>
        </p:nvSpPr>
        <p:spPr bwMode="auto">
          <a:xfrm>
            <a:off x="8113617" y="5874994"/>
            <a:ext cx="564812" cy="5746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3200">
                <a:ea typeface="ＭＳ Ｐゴシック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347" y="2763105"/>
                <a:ext cx="829714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15" y="4087112"/>
                <a:ext cx="829714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0651" y="2594608"/>
                <a:ext cx="829714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val 11"/>
              <p:cNvSpPr>
                <a:spLocks noChangeArrowheads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320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6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8104" y="2694509"/>
                <a:ext cx="665769" cy="655809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  <a:ea typeface="ＭＳ Ｐゴシック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200"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107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1491" y="4462646"/>
                <a:ext cx="661909" cy="700264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8387580" y="5171419"/>
                <a:ext cx="8297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80" y="5171419"/>
                <a:ext cx="8297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4576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Linear Units &amp; Delta Rule</a:t>
            </a:r>
          </a:p>
        </p:txBody>
      </p:sp>
    </p:spTree>
    <p:extLst>
      <p:ext uri="{BB962C8B-B14F-4D97-AF65-F5344CB8AC3E}">
        <p14:creationId xmlns:p14="http://schemas.microsoft.com/office/powerpoint/2010/main" val="1917969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4664" y="33633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Solution: Remove the step function</a:t>
            </a:r>
          </a:p>
        </p:txBody>
      </p:sp>
      <p:sp>
        <p:nvSpPr>
          <p:cNvPr id="456724" name="Line 20"/>
          <p:cNvSpPr>
            <a:spLocks noChangeShapeType="1"/>
          </p:cNvSpPr>
          <p:nvPr/>
        </p:nvSpPr>
        <p:spPr bwMode="auto">
          <a:xfrm flipV="1">
            <a:off x="5104107" y="1357222"/>
            <a:ext cx="0" cy="21802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5" name="Line 21"/>
          <p:cNvSpPr>
            <a:spLocks noChangeShapeType="1"/>
          </p:cNvSpPr>
          <p:nvPr/>
        </p:nvSpPr>
        <p:spPr bwMode="auto">
          <a:xfrm>
            <a:off x="5104107" y="3537488"/>
            <a:ext cx="264354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56726" name="Line 22"/>
          <p:cNvSpPr>
            <a:spLocks noChangeShapeType="1"/>
          </p:cNvSpPr>
          <p:nvPr/>
        </p:nvSpPr>
        <p:spPr bwMode="auto">
          <a:xfrm flipV="1">
            <a:off x="5104107" y="1514581"/>
            <a:ext cx="2643544" cy="161954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2752" y="4900801"/>
                <a:ext cx="8012623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0" smtClean="0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sz="5400" b="0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is-IS" sz="5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5400" b="0" i="1" smtClean="0">
                            <a:latin typeface="Cambria Math" charset="0"/>
                          </a:rPr>
                          <m:t>𝑖</m:t>
                        </m:r>
                        <m:r>
                          <a:rPr lang="en-US" sz="5400" b="0" i="1" smtClean="0">
                            <a:latin typeface="Cambria Math" charset="0"/>
                          </a:rPr>
                          <m:t>=0</m:t>
                        </m:r>
                      </m:sub>
                      <m:sup>
                        <m:r>
                          <a:rPr lang="en-US" sz="5400" b="0" i="1" smtClean="0">
                            <a:latin typeface="Cambria Math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5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5400" b="0" i="1" smtClean="0"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5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 dirty="0" smtClean="0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5400" b="0" i="1" dirty="0" smtClean="0">
                            <a:latin typeface="Cambria Math" charset="0"/>
                          </a:rPr>
                          <m:t>𝑇</m:t>
                        </m:r>
                      </m:sup>
                    </m:sSup>
                    <m:r>
                      <a:rPr lang="en-US" sz="5400" b="1" i="0" dirty="0" smtClean="0">
                        <a:latin typeface="Cambria Math" charset="0"/>
                      </a:rPr>
                      <m:t>𝐱</m:t>
                    </m:r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752" y="4900801"/>
                <a:ext cx="8012623" cy="834587"/>
              </a:xfrm>
              <a:prstGeom prst="rect">
                <a:avLst/>
              </a:prstGeom>
              <a:blipFill rotWithShape="0">
                <a:blip r:embed="rId2"/>
                <a:stretch>
                  <a:fillRect l="-76" t="-24818" b="-49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dirty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5400" b="0" i="1" dirty="0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5400" b="1" i="0" dirty="0" smtClean="0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987" y="3537487"/>
                <a:ext cx="2651939" cy="8345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0" smtClean="0">
                              <a:latin typeface="Cambria Math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564" y="2275236"/>
                <a:ext cx="3519844" cy="8345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584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21353" y="151840"/>
            <a:ext cx="10972800" cy="990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Better &amp; worse than a perceptron</a:t>
            </a:r>
          </a:p>
        </p:txBody>
      </p:sp>
      <p:sp>
        <p:nvSpPr>
          <p:cNvPr id="455706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370219" y="1681668"/>
            <a:ext cx="5551272" cy="456878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dirty="0"/>
              <a:t>All changes in input result in changed output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his gives us a gradient everywher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We can learn multiple layers of weights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b="1" dirty="0"/>
              <a:t>Combining linear functions only gives you linear functions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you can’t represent XOR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21491" y="1376530"/>
            <a:ext cx="5802344" cy="5073157"/>
            <a:chOff x="5921491" y="1376530"/>
            <a:chExt cx="5802344" cy="5073157"/>
          </a:xfrm>
        </p:grpSpPr>
        <p:grpSp>
          <p:nvGrpSpPr>
            <p:cNvPr id="2" name="Group 1"/>
            <p:cNvGrpSpPr/>
            <p:nvPr/>
          </p:nvGrpSpPr>
          <p:grpSpPr>
            <a:xfrm>
              <a:off x="6563430" y="1834140"/>
              <a:ext cx="5160405" cy="4040854"/>
              <a:chOff x="2551114" y="887734"/>
              <a:chExt cx="7704136" cy="5941917"/>
            </a:xfrm>
          </p:grpSpPr>
          <p:sp>
            <p:nvSpPr>
              <p:cNvPr id="27" name="Oval 5"/>
              <p:cNvSpPr>
                <a:spLocks noChangeArrowheads="1"/>
              </p:cNvSpPr>
              <p:nvPr/>
            </p:nvSpPr>
            <p:spPr bwMode="auto">
              <a:xfrm>
                <a:off x="4114800" y="2077129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2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2590801" y="2952970"/>
                <a:ext cx="1523999" cy="21356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2590800" y="2724830"/>
                <a:ext cx="1524000" cy="158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9"/>
              <p:cNvCxnSpPr>
                <a:cxnSpLocks noChangeShapeType="1"/>
                <a:endCxn id="27" idx="0"/>
              </p:cNvCxnSpPr>
              <p:nvPr/>
            </p:nvCxnSpPr>
            <p:spPr bwMode="auto">
              <a:xfrm flipH="1">
                <a:off x="5257801" y="887734"/>
                <a:ext cx="11243" cy="118939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Oval 24"/>
              <p:cNvSpPr>
                <a:spLocks noChangeArrowheads="1"/>
              </p:cNvSpPr>
              <p:nvPr/>
            </p:nvSpPr>
            <p:spPr bwMode="auto">
              <a:xfrm>
                <a:off x="4114800" y="44028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44" name="AutoShape 26"/>
              <p:cNvCxnSpPr>
                <a:cxnSpLocks noChangeShapeType="1"/>
              </p:cNvCxnSpPr>
              <p:nvPr/>
            </p:nvCxnSpPr>
            <p:spPr bwMode="auto">
              <a:xfrm>
                <a:off x="2551114" y="2681967"/>
                <a:ext cx="1563685" cy="225634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AutoShape 27"/>
              <p:cNvCxnSpPr>
                <a:cxnSpLocks noChangeShapeType="1"/>
              </p:cNvCxnSpPr>
              <p:nvPr/>
            </p:nvCxnSpPr>
            <p:spPr bwMode="auto">
              <a:xfrm>
                <a:off x="2551114" y="5044166"/>
                <a:ext cx="1563687" cy="63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AutoShape 28"/>
              <p:cNvCxnSpPr>
                <a:cxnSpLocks noChangeShapeType="1"/>
              </p:cNvCxnSpPr>
              <p:nvPr/>
            </p:nvCxnSpPr>
            <p:spPr bwMode="auto">
              <a:xfrm flipH="1" flipV="1">
                <a:off x="5257799" y="5701155"/>
                <a:ext cx="22725" cy="112849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0" name="Oval 43"/>
              <p:cNvSpPr>
                <a:spLocks noChangeArrowheads="1"/>
              </p:cNvSpPr>
              <p:nvPr/>
            </p:nvSpPr>
            <p:spPr bwMode="auto">
              <a:xfrm>
                <a:off x="7283450" y="3107416"/>
                <a:ext cx="2286000" cy="1295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cxnSp>
            <p:nvCxnSpPr>
              <p:cNvPr id="51" name="AutoShape 45"/>
              <p:cNvCxnSpPr>
                <a:cxnSpLocks noChangeShapeType="1"/>
              </p:cNvCxnSpPr>
              <p:nvPr/>
            </p:nvCxnSpPr>
            <p:spPr bwMode="auto">
              <a:xfrm flipV="1">
                <a:off x="6400800" y="4078097"/>
                <a:ext cx="1053037" cy="97241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46"/>
              <p:cNvCxnSpPr>
                <a:cxnSpLocks noChangeShapeType="1"/>
              </p:cNvCxnSpPr>
              <p:nvPr/>
            </p:nvCxnSpPr>
            <p:spPr bwMode="auto">
              <a:xfrm>
                <a:off x="6400800" y="2724831"/>
                <a:ext cx="1053037" cy="70334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47"/>
              <p:cNvCxnSpPr>
                <a:cxnSpLocks noChangeShapeType="1"/>
                <a:endCxn id="50" idx="0"/>
              </p:cNvCxnSpPr>
              <p:nvPr/>
            </p:nvCxnSpPr>
            <p:spPr bwMode="auto">
              <a:xfrm>
                <a:off x="8426450" y="2068786"/>
                <a:ext cx="1" cy="10386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48"/>
              <p:cNvCxnSpPr>
                <a:cxnSpLocks noChangeShapeType="1"/>
              </p:cNvCxnSpPr>
              <p:nvPr/>
            </p:nvCxnSpPr>
            <p:spPr bwMode="auto">
              <a:xfrm>
                <a:off x="9569450" y="3755116"/>
                <a:ext cx="68580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617322" y="2419283"/>
                  <a:ext cx="819006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7322" y="2419283"/>
                  <a:ext cx="819006" cy="64633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8383961" y="185135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961" y="1851352"/>
                  <a:ext cx="829714" cy="64633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6130478" y="323862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0478" y="3238622"/>
                  <a:ext cx="829714" cy="64633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6703950" y="4588771"/>
                  <a:ext cx="815736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3950" y="4588771"/>
                  <a:ext cx="815736" cy="6463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>
                  <a:off x="6118625" y="3820014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8625" y="3820014"/>
                  <a:ext cx="829714" cy="6463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Oval 11"/>
            <p:cNvSpPr>
              <a:spLocks noChangeArrowheads="1"/>
            </p:cNvSpPr>
            <p:nvPr/>
          </p:nvSpPr>
          <p:spPr bwMode="auto">
            <a:xfrm>
              <a:off x="10216457" y="2090241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p:sp>
          <p:nvSpPr>
            <p:cNvPr id="100" name="Oval 11"/>
            <p:cNvSpPr>
              <a:spLocks noChangeArrowheads="1"/>
            </p:cNvSpPr>
            <p:nvPr/>
          </p:nvSpPr>
          <p:spPr bwMode="auto">
            <a:xfrm>
              <a:off x="8101555" y="1376530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p:sp>
          <p:nvSpPr>
            <p:cNvPr id="101" name="Oval 11"/>
            <p:cNvSpPr>
              <a:spLocks noChangeArrowheads="1"/>
            </p:cNvSpPr>
            <p:nvPr/>
          </p:nvSpPr>
          <p:spPr bwMode="auto">
            <a:xfrm>
              <a:off x="8113617" y="5874994"/>
              <a:ext cx="564812" cy="57469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3200" dirty="0">
                  <a:ea typeface="ＭＳ Ｐゴシック" charset="0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9140347" y="2692765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0347" y="2692765"/>
                  <a:ext cx="829714" cy="64633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9283215" y="4157452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8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3215" y="4157452"/>
                  <a:ext cx="829714" cy="64633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10410651" y="2594608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9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10651" y="2594608"/>
                  <a:ext cx="829714" cy="6463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1"/>
                <p:cNvSpPr>
                  <a:spLocks noChangeArrowheads="1"/>
                </p:cNvSpPr>
                <p:nvPr/>
              </p:nvSpPr>
              <p:spPr bwMode="auto">
                <a:xfrm>
                  <a:off x="5928104" y="2694509"/>
                  <a:ext cx="665769" cy="65580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06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8104" y="2694509"/>
                  <a:ext cx="665769" cy="655809"/>
                </a:xfrm>
                <a:prstGeom prst="ellipse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Oval 11"/>
                <p:cNvSpPr>
                  <a:spLocks noChangeArrowheads="1"/>
                </p:cNvSpPr>
                <p:nvPr/>
              </p:nvSpPr>
              <p:spPr bwMode="auto">
                <a:xfrm>
                  <a:off x="5921491" y="4462646"/>
                  <a:ext cx="661909" cy="70026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charset="0"/>
                                <a:ea typeface="ＭＳ Ｐゴシック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07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1491" y="4462646"/>
                  <a:ext cx="661909" cy="700264"/>
                </a:xfrm>
                <a:prstGeom prst="ellipse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8387580" y="5171419"/>
                  <a:ext cx="8297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charset="0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8" name="TextBox 1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7580" y="5171419"/>
                  <a:ext cx="829714" cy="64633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Straight Connector 3"/>
            <p:cNvCxnSpPr/>
            <p:nvPr/>
          </p:nvCxnSpPr>
          <p:spPr>
            <a:xfrm flipV="1">
              <a:off x="7858757" y="2862479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9983364" y="3561787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866651" y="4446574"/>
              <a:ext cx="1034620" cy="4419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0874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linear units: Only linear decision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242414" y="2015667"/>
            <a:ext cx="38334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is is XOR.</a:t>
            </a:r>
          </a:p>
          <a:p>
            <a:endParaRPr lang="en-US" sz="3600" dirty="0"/>
          </a:p>
          <a:p>
            <a:r>
              <a:rPr lang="en-US" sz="3600" dirty="0"/>
              <a:t>A multilayer perceptron with linear units CANNOT learn XOR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2472707" y="2775248"/>
            <a:ext cx="4205111" cy="375899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8957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dirty="0"/>
              <a:t>The Sigmoid Unit</a:t>
            </a:r>
          </a:p>
        </p:txBody>
      </p:sp>
      <p:sp>
        <p:nvSpPr>
          <p:cNvPr id="3" name="Rectangle 2"/>
          <p:cNvSpPr/>
          <p:nvPr/>
        </p:nvSpPr>
        <p:spPr>
          <a:xfrm>
            <a:off x="1344706" y="4831993"/>
            <a:ext cx="9072282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 err="1">
                <a:solidFill>
                  <a:schemeClr val="tx1">
                    <a:tint val="75000"/>
                  </a:schemeClr>
                </a:solidFill>
              </a:rPr>
              <a:t>Rumelhart</a:t>
            </a:r>
            <a:r>
              <a:rPr lang="en-US" sz="2400" dirty="0">
                <a:solidFill>
                  <a:schemeClr val="tx1">
                    <a:tint val="75000"/>
                  </a:schemeClr>
                </a:solidFill>
              </a:rPr>
              <a:t>, David E., James L. McClelland, and PDP Research Group. Parallel distributed processing. Vol. 1. Cambridge, MA, USA:: MIT press, 1987.</a:t>
            </a:r>
          </a:p>
        </p:txBody>
      </p:sp>
    </p:spTree>
    <p:extLst>
      <p:ext uri="{BB962C8B-B14F-4D97-AF65-F5344CB8AC3E}">
        <p14:creationId xmlns:p14="http://schemas.microsoft.com/office/powerpoint/2010/main" val="556977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moid (aka Logistic) function: best of both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1674557"/>
            <a:ext cx="2819400" cy="49831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/>
              <a:t>Perceptron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Linear</a:t>
            </a:r>
          </a:p>
          <a:p>
            <a:pPr eaLnBrk="1" hangingPunct="1">
              <a:defRPr/>
            </a:pPr>
            <a:endParaRPr lang="en-US" dirty="0"/>
          </a:p>
          <a:p>
            <a:pPr lvl="2">
              <a:defRPr/>
            </a:pPr>
            <a:endParaRPr lang="en-US" dirty="0"/>
          </a:p>
          <a:p>
            <a:pPr lvl="3" eaLnBrk="1" hangingPunct="1"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dirty="0"/>
              <a:t>Sigmoid </a:t>
            </a:r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8452759" y="22424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>
            <a:off x="9367159" y="13280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61833" name="Line 9"/>
          <p:cNvSpPr>
            <a:spLocks noChangeShapeType="1"/>
          </p:cNvSpPr>
          <p:nvPr/>
        </p:nvSpPr>
        <p:spPr bwMode="auto">
          <a:xfrm rot="16200000">
            <a:off x="8909959" y="178525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1213" y="1917412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3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752568" y="965738"/>
                <a:ext cx="5138871" cy="1935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568" y="965738"/>
                <a:ext cx="5138871" cy="1935273"/>
              </a:xfrm>
              <a:prstGeom prst="rect">
                <a:avLst/>
              </a:prstGeom>
              <a:blipFill>
                <a:blip r:embed="rId3"/>
                <a:stretch>
                  <a:fillRect t="-78571" b="-99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42291" y="3444962"/>
                <a:ext cx="4508589" cy="13447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r>
                        <a:rPr lang="en-US" sz="3200" b="1" i="0" smtClean="0">
                          <a:latin typeface="Cambria Math" charset="0"/>
                        </a:rPr>
                        <m:t>𝐱</m:t>
                      </m:r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latin typeface="Cambria Math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i="1">
                              <a:latin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291" y="3444962"/>
                <a:ext cx="4508589" cy="134479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6814" y="5154099"/>
                <a:ext cx="4508589" cy="984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>
                                      <a:latin typeface="Cambria Math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3200" b="1">
                                  <a:latin typeface="Cambria Math" charset="0"/>
                                </a:rPr>
                                <m:t>𝐱</m:t>
                              </m:r>
                              <m:r>
                                <a:rPr lang="en-US" sz="3200" b="0" i="1" smtClean="0">
                                  <a:latin typeface="Cambria Math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4" y="5154099"/>
                <a:ext cx="4508589" cy="9843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8105614" y="965738"/>
            <a:ext cx="2466458" cy="1935273"/>
            <a:chOff x="8105614" y="965738"/>
            <a:chExt cx="2466458" cy="1935273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9367159" y="965738"/>
              <a:ext cx="0" cy="193527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8105614" y="2242458"/>
              <a:ext cx="246645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105614" y="3145000"/>
            <a:ext cx="2466458" cy="1443498"/>
            <a:chOff x="9603370" y="2901011"/>
            <a:chExt cx="2466458" cy="1443498"/>
          </a:xfrm>
        </p:grpSpPr>
        <p:sp>
          <p:nvSpPr>
            <p:cNvPr id="461836" name="Line 12"/>
            <p:cNvSpPr>
              <a:spLocks noChangeShapeType="1"/>
            </p:cNvSpPr>
            <p:nvPr/>
          </p:nvSpPr>
          <p:spPr bwMode="auto">
            <a:xfrm flipV="1">
              <a:off x="9988615" y="3318195"/>
              <a:ext cx="1752600" cy="6858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9603370" y="2901011"/>
              <a:ext cx="2466458" cy="1443498"/>
              <a:chOff x="8105614" y="1457513"/>
              <a:chExt cx="2466458" cy="1443498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9367159" y="1457513"/>
                <a:ext cx="0" cy="144349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14"/>
          <p:cNvGrpSpPr/>
          <p:nvPr/>
        </p:nvGrpSpPr>
        <p:grpSpPr>
          <a:xfrm>
            <a:off x="8165064" y="4741255"/>
            <a:ext cx="2466458" cy="1978457"/>
            <a:chOff x="8165064" y="4741255"/>
            <a:chExt cx="2466458" cy="1978457"/>
          </a:xfrm>
        </p:grpSpPr>
        <p:sp>
          <p:nvSpPr>
            <p:cNvPr id="461837" name="Freeform 13"/>
            <p:cNvSpPr>
              <a:spLocks/>
            </p:cNvSpPr>
            <p:nvPr/>
          </p:nvSpPr>
          <p:spPr bwMode="auto">
            <a:xfrm>
              <a:off x="8394993" y="4790475"/>
              <a:ext cx="2006600" cy="1466850"/>
            </a:xfrm>
            <a:custGeom>
              <a:avLst/>
              <a:gdLst>
                <a:gd name="T0" fmla="*/ 0 w 1024"/>
                <a:gd name="T1" fmla="*/ 620 h 620"/>
                <a:gd name="T2" fmla="*/ 455 w 1024"/>
                <a:gd name="T3" fmla="*/ 496 h 620"/>
                <a:gd name="T4" fmla="*/ 579 w 1024"/>
                <a:gd name="T5" fmla="*/ 83 h 620"/>
                <a:gd name="T6" fmla="*/ 1024 w 1024"/>
                <a:gd name="T7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4" h="620">
                  <a:moveTo>
                    <a:pt x="0" y="620"/>
                  </a:moveTo>
                  <a:cubicBezTo>
                    <a:pt x="179" y="602"/>
                    <a:pt x="359" y="585"/>
                    <a:pt x="455" y="496"/>
                  </a:cubicBezTo>
                  <a:cubicBezTo>
                    <a:pt x="551" y="407"/>
                    <a:pt x="484" y="166"/>
                    <a:pt x="579" y="83"/>
                  </a:cubicBezTo>
                  <a:cubicBezTo>
                    <a:pt x="674" y="0"/>
                    <a:pt x="849" y="0"/>
                    <a:pt x="1024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8165064" y="4741255"/>
              <a:ext cx="2466458" cy="1978457"/>
              <a:chOff x="8105614" y="677168"/>
              <a:chExt cx="2466458" cy="197845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9338843" y="677168"/>
                <a:ext cx="0" cy="197845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8105614" y="2242458"/>
                <a:ext cx="2466458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2246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73</TotalTime>
  <Words>1021</Words>
  <Application>Microsoft Macintosh PowerPoint</Application>
  <PresentationFormat>Widescreen</PresentationFormat>
  <Paragraphs>263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ultilayer Percetprons</vt:lpstr>
      <vt:lpstr>Combining perceptrons can make any Boolean function</vt:lpstr>
      <vt:lpstr>Problem with a step function: Assignment of error</vt:lpstr>
      <vt:lpstr>Linear Units &amp; Delta Rule</vt:lpstr>
      <vt:lpstr>Solution: Remove the step function</vt:lpstr>
      <vt:lpstr>Better &amp; worse than a perceptron</vt:lpstr>
      <vt:lpstr>Many linear units: Only linear decisions</vt:lpstr>
      <vt:lpstr>The Sigmoid Unit</vt:lpstr>
      <vt:lpstr>Sigmoid (aka Logistic) function: best of both</vt:lpstr>
      <vt:lpstr>A network of sigmoid units</vt:lpstr>
      <vt:lpstr>Sigmoid changes (almost) everything</vt:lpstr>
      <vt:lpstr>Example objective J : sum of squared errors </vt:lpstr>
      <vt:lpstr>Multilayer Perceptron with sigmoid units</vt:lpstr>
      <vt:lpstr>The promise of many layers</vt:lpstr>
      <vt:lpstr>TanH: A shifted sigmoid</vt:lpstr>
      <vt:lpstr>Rectified Linear Unit (ReLU) &amp; Soft Plus :</vt:lpstr>
      <vt:lpstr>“One Hot” Encoding</vt:lpstr>
      <vt:lpstr>Probability distribution </vt:lpstr>
      <vt:lpstr>Soft Max Function</vt:lpstr>
      <vt:lpstr>Cross Entropy Loss Function </vt:lpstr>
      <vt:lpstr>A common approach…</vt:lpstr>
      <vt:lpstr>Hinge Loss</vt:lpstr>
      <vt:lpstr>Hinge Loss</vt:lpstr>
      <vt:lpstr>Design choices</vt:lpstr>
      <vt:lpstr>Classifying images of digits</vt:lpstr>
      <vt:lpstr>A possibility: one fully-connected hidden layer</vt:lpstr>
      <vt:lpstr>Another possibil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AND AUDIO SOURCE SEPARATION</dc:title>
  <dc:creator>Microsoft Office User</dc:creator>
  <cp:lastModifiedBy>Bryan A Pardo</cp:lastModifiedBy>
  <cp:revision>290</cp:revision>
  <cp:lastPrinted>2020-11-17T20:31:42Z</cp:lastPrinted>
  <dcterms:created xsi:type="dcterms:W3CDTF">2017-08-21T15:49:24Z</dcterms:created>
  <dcterms:modified xsi:type="dcterms:W3CDTF">2020-11-17T20:31:44Z</dcterms:modified>
</cp:coreProperties>
</file>